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92103B7" w14:textId="686C598A" w:rsidR="00930EFF" w:rsidRPr="009F6C19" w:rsidRDefault="00930EFF" w:rsidP="00F24A0D">
      <w:pPr>
        <w:shd w:val="clear" w:color="auto" w:fill="FFFFFF"/>
        <w:spacing w:line="432" w:lineRule="atLeast"/>
        <w:jc w:val="center"/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</w:pPr>
      <w:r w:rsidRPr="009F6C19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highlight w:val="yellow"/>
          <w:lang w:val="en-US"/>
        </w:rPr>
        <w:t>ĐỀ KIỂM TRA HỌC KỲ II NĂM HỌC 2022-2023</w:t>
      </w:r>
    </w:p>
    <w:p w14:paraId="76111668" w14:textId="171B5B80" w:rsidR="00F24A0D" w:rsidRPr="009F6C19" w:rsidRDefault="0049243C" w:rsidP="00F24A0D">
      <w:pPr>
        <w:shd w:val="clear" w:color="auto" w:fill="FFFFFF"/>
        <w:spacing w:line="432" w:lineRule="atLeast"/>
        <w:jc w:val="center"/>
        <w:rPr>
          <w:rFonts w:ascii="Times New Roman" w:eastAsia="Times New Roman" w:hAnsi="Times New Roman"/>
          <w:noProof w:val="0"/>
          <w:color w:val="00B050"/>
          <w:sz w:val="24"/>
          <w:szCs w:val="24"/>
        </w:rPr>
      </w:pPr>
      <w:r w:rsidRPr="009F6C19">
        <w:rPr>
          <w:rFonts w:ascii="Times New Roman" w:eastAsia="Times New Roman" w:hAnsi="Times New Roman"/>
          <w:b/>
          <w:bCs/>
          <w:noProof w:val="0"/>
          <w:color w:val="00B050"/>
          <w:sz w:val="24"/>
          <w:szCs w:val="24"/>
        </w:rPr>
        <w:t xml:space="preserve"> </w:t>
      </w:r>
      <w:r w:rsidR="00930EFF" w:rsidRPr="009F6C19">
        <w:rPr>
          <w:rFonts w:ascii="Times New Roman" w:eastAsia="Times New Roman" w:hAnsi="Times New Roman"/>
          <w:b/>
          <w:bCs/>
          <w:noProof w:val="0"/>
          <w:color w:val="00B050"/>
          <w:sz w:val="24"/>
          <w:szCs w:val="24"/>
          <w:highlight w:val="cyan"/>
          <w:lang w:val="en-US"/>
        </w:rPr>
        <w:t xml:space="preserve">MÔN: </w:t>
      </w:r>
      <w:r w:rsidRPr="009F6C19">
        <w:rPr>
          <w:rFonts w:ascii="Times New Roman" w:eastAsia="Times New Roman" w:hAnsi="Times New Roman"/>
          <w:b/>
          <w:bCs/>
          <w:noProof w:val="0"/>
          <w:color w:val="00B050"/>
          <w:sz w:val="24"/>
          <w:szCs w:val="24"/>
          <w:highlight w:val="cyan"/>
        </w:rPr>
        <w:t xml:space="preserve">HÓA </w:t>
      </w:r>
      <w:r w:rsidR="00930EFF" w:rsidRPr="009F6C19">
        <w:rPr>
          <w:rFonts w:ascii="Times New Roman" w:eastAsia="Times New Roman" w:hAnsi="Times New Roman"/>
          <w:b/>
          <w:bCs/>
          <w:noProof w:val="0"/>
          <w:color w:val="00B050"/>
          <w:sz w:val="24"/>
          <w:szCs w:val="24"/>
          <w:highlight w:val="cyan"/>
          <w:lang w:val="en-US"/>
        </w:rPr>
        <w:t xml:space="preserve">HỌC LỚP </w:t>
      </w:r>
      <w:r w:rsidRPr="009F6C19">
        <w:rPr>
          <w:rFonts w:ascii="Times New Roman" w:eastAsia="Times New Roman" w:hAnsi="Times New Roman"/>
          <w:b/>
          <w:bCs/>
          <w:noProof w:val="0"/>
          <w:color w:val="00B050"/>
          <w:sz w:val="24"/>
          <w:szCs w:val="24"/>
          <w:highlight w:val="cyan"/>
        </w:rPr>
        <w:t>10</w:t>
      </w:r>
    </w:p>
    <w:p w14:paraId="08958BF8" w14:textId="6BDA7D38" w:rsidR="00F24A0D" w:rsidRPr="00F57208" w:rsidRDefault="00572533" w:rsidP="00F24A0D">
      <w:pPr>
        <w:shd w:val="clear" w:color="auto" w:fill="FFFFFF"/>
        <w:spacing w:line="432" w:lineRule="atLeast"/>
        <w:rPr>
          <w:rFonts w:ascii="Times New Roman" w:eastAsia="Times New Roman" w:hAnsi="Times New Roman"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sz w:val="24"/>
          <w:szCs w:val="24"/>
          <w:highlight w:val="green"/>
        </w:rPr>
        <w:t xml:space="preserve">I. </w:t>
      </w:r>
      <w:r w:rsidRPr="00E17418">
        <w:rPr>
          <w:rFonts w:ascii="Times New Roman" w:eastAsia="Times New Roman" w:hAnsi="Times New Roman"/>
          <w:b/>
          <w:bCs/>
          <w:noProof w:val="0"/>
          <w:sz w:val="24"/>
          <w:szCs w:val="24"/>
          <w:highlight w:val="green"/>
          <w:u w:val="single"/>
        </w:rPr>
        <w:t>TRẮC NGHIỆM</w:t>
      </w:r>
      <w:r w:rsidRPr="00E17418">
        <w:rPr>
          <w:rFonts w:ascii="Times New Roman" w:eastAsia="Times New Roman" w:hAnsi="Times New Roman"/>
          <w:b/>
          <w:bCs/>
          <w:noProof w:val="0"/>
          <w:sz w:val="24"/>
          <w:szCs w:val="24"/>
          <w:highlight w:val="green"/>
        </w:rPr>
        <w:t>:</w:t>
      </w:r>
    </w:p>
    <w:p w14:paraId="0D02B4EC" w14:textId="5D7603BE" w:rsidR="00083181" w:rsidRPr="00F57208" w:rsidRDefault="00083181" w:rsidP="00083181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b/>
          <w:bCs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Câu 1:</w:t>
      </w:r>
      <w:r w:rsidR="008D75DE" w:rsidRPr="00F57208">
        <w:rPr>
          <w:rFonts w:ascii="Times New Roman" w:eastAsia="Times New Roman" w:hAnsi="Times New Roman"/>
          <w:b/>
          <w:bCs/>
          <w:noProof w:val="0"/>
          <w:sz w:val="24"/>
          <w:szCs w:val="24"/>
        </w:rPr>
        <w:t xml:space="preserve"> </w:t>
      </w:r>
      <w:r w:rsidR="00AB359C" w:rsidRPr="00F57208">
        <w:rPr>
          <w:rFonts w:ascii="Times New Roman" w:eastAsia="Times New Roman" w:hAnsi="Times New Roman"/>
          <w:b/>
          <w:bCs/>
          <w:noProof w:val="0"/>
          <w:sz w:val="24"/>
          <w:szCs w:val="24"/>
        </w:rPr>
        <w:t>Cho các nhận định sau:</w:t>
      </w:r>
    </w:p>
    <w:p w14:paraId="475EE21F" w14:textId="1101BBAB" w:rsidR="008D75DE" w:rsidRPr="00F57208" w:rsidRDefault="00AB359C" w:rsidP="000B5F14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1. </w:t>
      </w:r>
      <w:r w:rsidR="008D75DE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Số oxi hóa của kim loại kiềm trong các hợp chất luôn bằng +1.</w:t>
      </w:r>
    </w:p>
    <w:p w14:paraId="5D3B48B1" w14:textId="76E394E9" w:rsidR="008D75DE" w:rsidRPr="00E17418" w:rsidRDefault="00AB359C" w:rsidP="000B5F14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color w:val="0066FF"/>
          <w:sz w:val="24"/>
          <w:szCs w:val="24"/>
        </w:rPr>
      </w:pP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2. </w:t>
      </w:r>
      <w:r w:rsidR="008D75DE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Số oxi hóa của oxygen (O) trong K</w:t>
      </w:r>
      <w:r w:rsidR="008D75DE"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="008D75DE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O</w:t>
      </w:r>
      <w:r w:rsidR="008D75DE"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="008D75DE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là -2.</w:t>
      </w:r>
    </w:p>
    <w:p w14:paraId="25A093E8" w14:textId="2693CAD0" w:rsidR="008D75DE" w:rsidRPr="00F57208" w:rsidRDefault="00AB359C" w:rsidP="000B5F14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3. </w:t>
      </w:r>
      <w:r w:rsidR="008D75DE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Số oxi hóa của Flourine (F) trong các hợp chất luôn bằng -1.</w:t>
      </w:r>
    </w:p>
    <w:p w14:paraId="0C3AAAEA" w14:textId="1DBA4F17" w:rsidR="008D75DE" w:rsidRPr="00F57208" w:rsidRDefault="00AB359C" w:rsidP="000B5F14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4. </w:t>
      </w:r>
      <w:r w:rsidR="008D75DE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Số oxi hóa của hydrogen </w:t>
      </w:r>
      <w:r w:rsidR="00FB4820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(H) </w:t>
      </w:r>
      <w:r w:rsidR="008D75DE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trong CaH</w:t>
      </w:r>
      <w:r w:rsidR="008D75DE"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="008D75DE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là +1.</w:t>
      </w:r>
    </w:p>
    <w:p w14:paraId="34DAF031" w14:textId="34B58477" w:rsidR="00AB359C" w:rsidRPr="00F57208" w:rsidRDefault="000B5F14" w:rsidP="000B5F14">
      <w:pPr>
        <w:shd w:val="clear" w:color="auto" w:fill="FFFFFF"/>
        <w:spacing w:line="432" w:lineRule="atLeast"/>
        <w:ind w:left="720" w:firstLine="720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N</w:t>
      </w:r>
      <w:r w:rsidR="00AB359C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hận định </w:t>
      </w:r>
      <w:r w:rsidR="00AB359C" w:rsidRPr="00F57208">
        <w:rPr>
          <w:rFonts w:ascii="Times New Roman" w:eastAsia="Times New Roman" w:hAnsi="Times New Roman"/>
          <w:b/>
          <w:bCs/>
          <w:noProof w:val="0"/>
          <w:sz w:val="24"/>
          <w:szCs w:val="24"/>
        </w:rPr>
        <w:t>sai</w:t>
      </w:r>
      <w:r w:rsidR="00AB359C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là </w:t>
      </w:r>
    </w:p>
    <w:p w14:paraId="36D1FA0F" w14:textId="03ECD57C" w:rsidR="00AB359C" w:rsidRPr="00F57208" w:rsidRDefault="00AD264C" w:rsidP="000B5F14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A. </w:t>
      </w:r>
      <w:r w:rsidR="00AB359C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2, 4.</w:t>
      </w:r>
      <w:r w:rsidR="000B5F14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0B5F14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0B5F14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B. </w:t>
      </w:r>
      <w:r w:rsidR="00AB359C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2, 3, 4.</w:t>
      </w:r>
      <w:r w:rsidR="000B5F14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0B5F14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D36097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C. </w:t>
      </w:r>
      <w:r w:rsidR="00AB359C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1, 2, 4.</w:t>
      </w:r>
      <w:r w:rsidR="000B5F14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0B5F14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D. </w:t>
      </w:r>
      <w:r w:rsidR="00AB359C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1, 2, 3, 4.</w:t>
      </w:r>
    </w:p>
    <w:p w14:paraId="3BE37FA0" w14:textId="4E8E95DB" w:rsidR="00083181" w:rsidRPr="00F57208" w:rsidRDefault="00083181" w:rsidP="00083181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b/>
          <w:bCs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Câu 2:</w:t>
      </w:r>
      <w:r w:rsidR="008127FE" w:rsidRPr="00F57208">
        <w:rPr>
          <w:rFonts w:ascii="Times New Roman" w:eastAsia="Times New Roman" w:hAnsi="Times New Roman"/>
          <w:b/>
          <w:bCs/>
          <w:noProof w:val="0"/>
          <w:sz w:val="24"/>
          <w:szCs w:val="24"/>
        </w:rPr>
        <w:t xml:space="preserve"> </w:t>
      </w:r>
      <w:r w:rsidR="00D77489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Cho phản ứng sau : Cl</w:t>
      </w:r>
      <w:r w:rsidR="00D77489"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="00D77489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+ KOH  →</w:t>
      </w:r>
      <w:r w:rsidR="00674978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</w:t>
      </w:r>
      <w:r w:rsidR="00D77489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KCl  +  KClO  + H</w:t>
      </w:r>
      <w:r w:rsidR="00D77489"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="00D77489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O. </w:t>
      </w:r>
      <w:r w:rsidR="008127FE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Trong phản ứng </w:t>
      </w:r>
      <w:r w:rsidR="00674978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trên </w:t>
      </w:r>
      <w:r w:rsidR="00D77489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Cl</w:t>
      </w:r>
      <w:r w:rsidR="00D77489"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="00D77489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đóng vai trò là</w:t>
      </w:r>
    </w:p>
    <w:p w14:paraId="078E16D8" w14:textId="5901AFF6" w:rsidR="00D77489" w:rsidRPr="00F57208" w:rsidRDefault="00A232A3" w:rsidP="008127FE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A. </w:t>
      </w:r>
      <w:r w:rsidR="00D77489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Chất khử.</w:t>
      </w:r>
      <w:r w:rsidR="008127FE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8127FE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B. </w:t>
      </w:r>
      <w:r w:rsidR="00D77489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Chấ</w:t>
      </w:r>
      <w:r w:rsidR="008127FE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t oxi hóa.</w:t>
      </w:r>
      <w:r w:rsidR="008127FE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C. </w:t>
      </w:r>
      <w:r w:rsidR="00D77489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Chất vừa khử, vừa oxi hóa.</w:t>
      </w:r>
      <w:r w:rsidR="008127FE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D. </w:t>
      </w:r>
      <w:r w:rsidR="00D77489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Chất bị oxi hóa.</w:t>
      </w:r>
    </w:p>
    <w:p w14:paraId="704BFCEB" w14:textId="64FD4DF1" w:rsidR="008127FE" w:rsidRPr="00F57208" w:rsidRDefault="00083181" w:rsidP="00674978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noProof w:val="0"/>
          <w:sz w:val="24"/>
          <w:szCs w:val="24"/>
          <w:lang w:val="en-US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Câu 3:</w:t>
      </w:r>
      <w:r w:rsidR="008127FE" w:rsidRPr="00F57208">
        <w:rPr>
          <w:rFonts w:ascii="Times New Roman" w:eastAsia="Times New Roman" w:hAnsi="Times New Roman"/>
          <w:b/>
          <w:bCs/>
          <w:noProof w:val="0"/>
          <w:sz w:val="24"/>
          <w:szCs w:val="24"/>
          <w:lang w:val="en-US"/>
        </w:rPr>
        <w:t xml:space="preserve"> </w:t>
      </w:r>
      <w:r w:rsidR="008127FE"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 xml:space="preserve">Nguyên tử </w:t>
      </w:r>
      <w:r w:rsidR="008127FE" w:rsidRPr="00F57208">
        <w:rPr>
          <w:rFonts w:ascii="Times New Roman" w:eastAsia="Times New Roman" w:hAnsi="Times New Roman"/>
          <w:noProof w:val="0"/>
          <w:sz w:val="24"/>
          <w:szCs w:val="24"/>
        </w:rPr>
        <w:t>sulfur</w:t>
      </w:r>
      <w:r w:rsidR="008127FE"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 xml:space="preserve"> </w:t>
      </w:r>
      <w:r w:rsidR="008127FE"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(S) vừa thể hiện </w:t>
      </w:r>
      <w:r w:rsidR="008127FE"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 xml:space="preserve">tính khử </w:t>
      </w:r>
      <w:r w:rsidR="008127FE"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, vừa thể hiện tính oxi hóa </w:t>
      </w:r>
      <w:r w:rsidR="008127FE"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(trong điều kiện phản ứng phù hợp) trong hợp chất nào sau đây?</w:t>
      </w:r>
    </w:p>
    <w:p w14:paraId="4327C761" w14:textId="34CA02E5" w:rsidR="00AD230A" w:rsidRPr="00F57208" w:rsidRDefault="00AD230A" w:rsidP="008624EB">
      <w:pPr>
        <w:shd w:val="clear" w:color="auto" w:fill="FFFFFF"/>
        <w:spacing w:line="432" w:lineRule="atLeast"/>
        <w:ind w:firstLine="567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A. </w:t>
      </w:r>
      <w:r w:rsidR="008127FE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H</w:t>
      </w:r>
      <w:r w:rsidR="008127FE"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="008127FE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S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.</w:t>
      </w:r>
      <w:r w:rsidR="00FE0120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FE0120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D36097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B. </w:t>
      </w:r>
      <w:r w:rsidR="008127FE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H</w:t>
      </w:r>
      <w:r w:rsidR="008127FE"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="008127FE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SO</w:t>
      </w:r>
      <w:r w:rsidR="008127FE"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4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.</w:t>
      </w:r>
      <w:r w:rsidR="00FE0120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FE0120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D36097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C. </w:t>
      </w:r>
      <w:r w:rsidR="008127FE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Na</w:t>
      </w:r>
      <w:r w:rsidR="008127FE"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="008127FE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S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.</w:t>
      </w:r>
      <w:r w:rsidR="00FE0120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FE0120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D. 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SO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.</w:t>
      </w:r>
    </w:p>
    <w:p w14:paraId="44903BAF" w14:textId="5594E4EC" w:rsidR="004B13D9" w:rsidRPr="00F57208" w:rsidRDefault="001C244F" w:rsidP="004B13D9">
      <w:pPr>
        <w:tabs>
          <w:tab w:val="left" w:pos="992"/>
        </w:tabs>
        <w:spacing w:before="120" w:line="276" w:lineRule="auto"/>
        <w:contextualSpacing/>
        <w:rPr>
          <w:rFonts w:ascii="Times New Roman" w:hAnsi="Times New Roman"/>
          <w:b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Câu 4</w:t>
      </w:r>
      <w:r w:rsidR="004B13D9" w:rsidRPr="00E17418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:</w:t>
      </w:r>
      <w:r w:rsidR="004B13D9" w:rsidRPr="00F57208">
        <w:rPr>
          <w:rFonts w:ascii="Times New Roman" w:eastAsia="Times New Roman" w:hAnsi="Times New Roman"/>
          <w:b/>
          <w:bCs/>
          <w:noProof w:val="0"/>
          <w:sz w:val="24"/>
          <w:szCs w:val="24"/>
          <w:lang w:val="en-US"/>
        </w:rPr>
        <w:t xml:space="preserve"> </w:t>
      </w:r>
      <w:r w:rsidR="004B13D9" w:rsidRPr="00F57208">
        <w:rPr>
          <w:rFonts w:ascii="Times New Roman" w:hAnsi="Times New Roman"/>
          <w:sz w:val="24"/>
          <w:szCs w:val="24"/>
        </w:rPr>
        <w:t>Để xác định được mức độ phản ứng nhanh hay chậm người ta sử dụng khái niệm nào sau đây?</w:t>
      </w:r>
    </w:p>
    <w:p w14:paraId="6C4E9166" w14:textId="77777777" w:rsidR="004B13D9" w:rsidRPr="00F57208" w:rsidRDefault="004B13D9" w:rsidP="008624EB">
      <w:pPr>
        <w:tabs>
          <w:tab w:val="left" w:pos="3402"/>
          <w:tab w:val="left" w:pos="5669"/>
          <w:tab w:val="left" w:pos="7937"/>
        </w:tabs>
        <w:spacing w:line="276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E17418">
        <w:rPr>
          <w:rFonts w:ascii="Times New Roman" w:hAnsi="Times New Roman"/>
          <w:b/>
          <w:color w:val="0066FF"/>
          <w:sz w:val="24"/>
          <w:szCs w:val="24"/>
        </w:rPr>
        <w:t xml:space="preserve">A. </w:t>
      </w:r>
      <w:r w:rsidRPr="00F57208">
        <w:rPr>
          <w:rFonts w:ascii="Times New Roman" w:hAnsi="Times New Roman"/>
          <w:sz w:val="24"/>
          <w:szCs w:val="24"/>
        </w:rPr>
        <w:t>Tốc độ phản ứng.</w:t>
      </w:r>
      <w:r w:rsidRPr="00F57208">
        <w:rPr>
          <w:rFonts w:ascii="Times New Roman" w:hAnsi="Times New Roman"/>
          <w:sz w:val="24"/>
          <w:szCs w:val="24"/>
        </w:rPr>
        <w:tab/>
      </w:r>
      <w:r w:rsidRPr="00F57208">
        <w:rPr>
          <w:rFonts w:ascii="Times New Roman" w:hAnsi="Times New Roman"/>
          <w:sz w:val="24"/>
          <w:szCs w:val="24"/>
        </w:rPr>
        <w:tab/>
      </w:r>
      <w:r w:rsidRPr="00E17418">
        <w:rPr>
          <w:rFonts w:ascii="Times New Roman" w:hAnsi="Times New Roman"/>
          <w:b/>
          <w:color w:val="0066FF"/>
          <w:sz w:val="24"/>
          <w:szCs w:val="24"/>
        </w:rPr>
        <w:t xml:space="preserve">B. </w:t>
      </w:r>
      <w:r w:rsidRPr="00F57208">
        <w:rPr>
          <w:rFonts w:ascii="Times New Roman" w:hAnsi="Times New Roman"/>
          <w:sz w:val="24"/>
          <w:szCs w:val="24"/>
        </w:rPr>
        <w:t>Cân bằng hoá học.</w:t>
      </w:r>
    </w:p>
    <w:p w14:paraId="1D2CD451" w14:textId="77777777" w:rsidR="004B13D9" w:rsidRPr="00F57208" w:rsidRDefault="004B13D9" w:rsidP="008624EB">
      <w:pPr>
        <w:tabs>
          <w:tab w:val="left" w:pos="3402"/>
          <w:tab w:val="left" w:pos="5669"/>
          <w:tab w:val="left" w:pos="7937"/>
        </w:tabs>
        <w:spacing w:line="276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E17418">
        <w:rPr>
          <w:rFonts w:ascii="Times New Roman" w:hAnsi="Times New Roman"/>
          <w:b/>
          <w:color w:val="0066FF"/>
          <w:sz w:val="24"/>
          <w:szCs w:val="24"/>
        </w:rPr>
        <w:t xml:space="preserve">C. </w:t>
      </w:r>
      <w:r w:rsidRPr="00F57208">
        <w:rPr>
          <w:rFonts w:ascii="Times New Roman" w:hAnsi="Times New Roman"/>
          <w:sz w:val="24"/>
          <w:szCs w:val="24"/>
        </w:rPr>
        <w:t>Phản ứng một chiều.</w:t>
      </w:r>
      <w:r w:rsidRPr="00F57208">
        <w:rPr>
          <w:rFonts w:ascii="Times New Roman" w:hAnsi="Times New Roman"/>
          <w:sz w:val="24"/>
          <w:szCs w:val="24"/>
        </w:rPr>
        <w:tab/>
      </w:r>
      <w:r w:rsidRPr="00F57208">
        <w:rPr>
          <w:rFonts w:ascii="Times New Roman" w:hAnsi="Times New Roman"/>
          <w:sz w:val="24"/>
          <w:szCs w:val="24"/>
        </w:rPr>
        <w:tab/>
      </w:r>
      <w:r w:rsidRPr="00E17418">
        <w:rPr>
          <w:rFonts w:ascii="Times New Roman" w:hAnsi="Times New Roman"/>
          <w:b/>
          <w:color w:val="0066FF"/>
          <w:sz w:val="24"/>
          <w:szCs w:val="24"/>
        </w:rPr>
        <w:t xml:space="preserve">D. </w:t>
      </w:r>
      <w:r w:rsidRPr="00F57208">
        <w:rPr>
          <w:rFonts w:ascii="Times New Roman" w:hAnsi="Times New Roman"/>
          <w:sz w:val="24"/>
          <w:szCs w:val="24"/>
        </w:rPr>
        <w:t>Phản ứng thuận nghịch.</w:t>
      </w:r>
    </w:p>
    <w:p w14:paraId="30E3A24E" w14:textId="09772E81" w:rsidR="004B13D9" w:rsidRPr="00F57208" w:rsidRDefault="001C244F" w:rsidP="004B13D9">
      <w:pPr>
        <w:shd w:val="clear" w:color="auto" w:fill="FFFFFF"/>
        <w:spacing w:line="432" w:lineRule="atLeast"/>
        <w:jc w:val="both"/>
        <w:rPr>
          <w:rFonts w:ascii="Times New Roman" w:hAnsi="Times New Roman"/>
          <w:iCs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Câu 5</w:t>
      </w:r>
      <w:r w:rsidR="004B13D9" w:rsidRPr="00E17418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:</w:t>
      </w:r>
      <w:r w:rsidR="004B13D9" w:rsidRPr="00F57208">
        <w:rPr>
          <w:rFonts w:ascii="Times New Roman" w:eastAsia="Times New Roman" w:hAnsi="Times New Roman"/>
          <w:b/>
          <w:bCs/>
          <w:noProof w:val="0"/>
          <w:sz w:val="24"/>
          <w:szCs w:val="24"/>
          <w:lang w:val="en-US"/>
        </w:rPr>
        <w:t xml:space="preserve"> </w:t>
      </w:r>
      <w:r w:rsidR="004B13D9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Cho phản ứng sau: </w:t>
      </w:r>
      <w:r w:rsidR="004B13D9" w:rsidRPr="00F57208">
        <w:rPr>
          <w:rFonts w:ascii="Times New Roman" w:hAnsi="Times New Roman"/>
          <w:iCs/>
          <w:sz w:val="24"/>
          <w:szCs w:val="24"/>
        </w:rPr>
        <w:t>2KI (aq) + H</w:t>
      </w:r>
      <w:r w:rsidR="004B13D9" w:rsidRPr="00F57208">
        <w:rPr>
          <w:rFonts w:ascii="Times New Roman" w:hAnsi="Times New Roman"/>
          <w:iCs/>
          <w:sz w:val="24"/>
          <w:szCs w:val="24"/>
          <w:vertAlign w:val="subscript"/>
        </w:rPr>
        <w:t>2</w:t>
      </w:r>
      <w:r w:rsidR="004B13D9" w:rsidRPr="00F57208">
        <w:rPr>
          <w:rFonts w:ascii="Times New Roman" w:hAnsi="Times New Roman"/>
          <w:iCs/>
          <w:sz w:val="24"/>
          <w:szCs w:val="24"/>
        </w:rPr>
        <w:t xml:space="preserve">O (aq) </w:t>
      </w:r>
      <w:r w:rsidR="004B13D9" w:rsidRPr="00F57208">
        <w:rPr>
          <w:rFonts w:ascii="Times New Roman" w:hAnsi="Times New Roman"/>
          <w:position w:val="-6"/>
          <w:sz w:val="24"/>
          <w:szCs w:val="24"/>
        </w:rPr>
        <w:object w:dxaOrig="620" w:dyaOrig="320" w14:anchorId="5FD880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6.5pt" o:ole="">
            <v:imagedata r:id="rId8" o:title=""/>
          </v:shape>
          <o:OLEObject Type="Embed" ProgID="Equation.DSMT4" ShapeID="_x0000_i1025" DrawAspect="Content" ObjectID="_1743952282" r:id="rId9"/>
        </w:object>
      </w:r>
      <w:r w:rsidR="004B13D9" w:rsidRPr="00F57208">
        <w:rPr>
          <w:rFonts w:ascii="Times New Roman" w:hAnsi="Times New Roman"/>
          <w:iCs/>
          <w:sz w:val="24"/>
          <w:szCs w:val="24"/>
        </w:rPr>
        <w:t xml:space="preserve"> I</w:t>
      </w:r>
      <w:r w:rsidR="004B13D9" w:rsidRPr="00F57208">
        <w:rPr>
          <w:rFonts w:ascii="Times New Roman" w:hAnsi="Times New Roman"/>
          <w:iCs/>
          <w:sz w:val="24"/>
          <w:szCs w:val="24"/>
          <w:vertAlign w:val="subscript"/>
        </w:rPr>
        <w:t>2</w:t>
      </w:r>
      <w:r w:rsidR="004B13D9" w:rsidRPr="00F57208">
        <w:rPr>
          <w:rFonts w:ascii="Times New Roman" w:hAnsi="Times New Roman"/>
          <w:iCs/>
          <w:sz w:val="24"/>
          <w:szCs w:val="24"/>
        </w:rPr>
        <w:t xml:space="preserve"> (s) + 2KOH (aq) . Biểu thức tốc độ trung bình của phản ứng là</w:t>
      </w:r>
    </w:p>
    <w:p w14:paraId="27D65617" w14:textId="77777777" w:rsidR="004B13D9" w:rsidRPr="00F57208" w:rsidRDefault="004B13D9" w:rsidP="008624EB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  <w:lang w:val="en-US"/>
        </w:rPr>
      </w:pPr>
      <w:r w:rsidRPr="00E17418">
        <w:rPr>
          <w:rFonts w:ascii="Times New Roman" w:hAnsi="Times New Roman"/>
          <w:b/>
          <w:bCs/>
          <w:color w:val="0066FF"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v</m:t>
        </m:r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KI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H2O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-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I2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-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KOH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</m:oMath>
      <w:r w:rsidRPr="00F57208">
        <w:rPr>
          <w:rFonts w:ascii="Times New Roman" w:eastAsia="Times New Roman" w:hAnsi="Times New Roman"/>
          <w:bCs/>
          <w:noProof w:val="0"/>
          <w:sz w:val="24"/>
          <w:szCs w:val="24"/>
          <w:lang w:val="en-US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v</m:t>
        </m:r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-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KI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-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H2O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I2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KOH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</m:oMath>
    </w:p>
    <w:p w14:paraId="4D71FC03" w14:textId="77777777" w:rsidR="006C234D" w:rsidRPr="00F57208" w:rsidRDefault="006C234D" w:rsidP="008624EB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</w:p>
    <w:p w14:paraId="64B17C55" w14:textId="439BDCCA" w:rsidR="004B13D9" w:rsidRPr="00F57208" w:rsidRDefault="004B13D9" w:rsidP="008624EB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/>
          <w:bCs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v</m:t>
        </m:r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-</m:t>
        </m:r>
        <m:r>
          <m:rPr>
            <m:sty m:val="p"/>
          </m:rP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2</m:t>
        </m:r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KI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-</m:t>
        </m:r>
        <m:r>
          <m:rPr>
            <m:sty m:val="p"/>
          </m:rP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1</m:t>
        </m:r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H2O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</m:t>
        </m:r>
        <m:r>
          <m:rPr>
            <m:sty m:val="p"/>
          </m:rP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1</m:t>
        </m:r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I2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</m:t>
        </m:r>
        <m:r>
          <m:rPr>
            <m:sty m:val="p"/>
          </m:rP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2</m:t>
        </m:r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KOH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</m:oMath>
      <w:r w:rsidRPr="00F57208">
        <w:rPr>
          <w:rFonts w:ascii="Times New Roman" w:eastAsia="Times New Roman" w:hAnsi="Times New Roman"/>
          <w:b/>
          <w:bCs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v</m:t>
        </m:r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KI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H2O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I2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 w:eastAsia="Times New Roman" w:hAnsi="Cambria Math"/>
            <w:noProof w:val="0"/>
            <w:sz w:val="24"/>
            <w:szCs w:val="24"/>
            <w:lang w:val="en-US"/>
          </w:rPr>
          <m:t>.</m:t>
        </m:r>
        <m:f>
          <m:fPr>
            <m:ctrlPr>
              <w:rPr>
                <w:rFonts w:ascii="Cambria Math" w:eastAsia="Times New Roman" w:hAnsi="Cambria Math"/>
                <w:bCs/>
                <w:noProof w:val="0"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noProof w:val="0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∆C</m:t>
                </m:r>
              </m:e>
              <m:sub>
                <m:r>
                  <w:rPr>
                    <w:rFonts w:ascii="Cambria Math" w:eastAsia="Times New Roman" w:hAnsi="Cambria Math"/>
                    <w:noProof w:val="0"/>
                    <w:sz w:val="24"/>
                    <w:szCs w:val="24"/>
                    <w:lang w:val="en-US"/>
                  </w:rPr>
                  <m:t>KOH</m:t>
                </m:r>
              </m:sub>
            </m:sSub>
          </m:num>
          <m:den>
            <m: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∆</m:t>
            </m:r>
            <m:r>
              <m:rPr>
                <m:sty m:val="p"/>
              </m:rPr>
              <w:rPr>
                <w:rFonts w:ascii="Cambria Math" w:eastAsia="Times New Roman" w:hAnsi="Cambria Math"/>
                <w:noProof w:val="0"/>
                <w:sz w:val="24"/>
                <w:szCs w:val="24"/>
                <w:lang w:val="en-US"/>
              </w:rPr>
              <m:t>t</m:t>
            </m:r>
          </m:den>
        </m:f>
      </m:oMath>
    </w:p>
    <w:p w14:paraId="74CB1ED2" w14:textId="77777777" w:rsidR="006C234D" w:rsidRPr="00F57208" w:rsidRDefault="006C234D" w:rsidP="008C4768">
      <w:pPr>
        <w:tabs>
          <w:tab w:val="left" w:pos="992"/>
        </w:tabs>
        <w:spacing w:before="120" w:line="276" w:lineRule="auto"/>
        <w:contextualSpacing/>
        <w:rPr>
          <w:rFonts w:ascii="Times New Roman" w:eastAsia="Times New Roman" w:hAnsi="Times New Roman"/>
          <w:b/>
          <w:bCs/>
          <w:noProof w:val="0"/>
          <w:sz w:val="24"/>
          <w:szCs w:val="24"/>
        </w:rPr>
      </w:pPr>
    </w:p>
    <w:p w14:paraId="4338635E" w14:textId="2D06B143" w:rsidR="00DF2444" w:rsidRPr="00F57208" w:rsidRDefault="0066296E" w:rsidP="008C4768">
      <w:pPr>
        <w:tabs>
          <w:tab w:val="left" w:pos="992"/>
        </w:tabs>
        <w:spacing w:before="120" w:line="276" w:lineRule="auto"/>
        <w:contextualSpacing/>
        <w:rPr>
          <w:rFonts w:ascii="Times New Roman" w:eastAsia="Times New Roman" w:hAnsi="Times New Roman"/>
          <w:b/>
          <w:bCs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Câu 6:</w:t>
      </w:r>
      <w:r w:rsidR="00DF2444" w:rsidRPr="00F57208">
        <w:rPr>
          <w:rFonts w:ascii="Times New Roman" w:eastAsia="Times New Roman" w:hAnsi="Times New Roman"/>
          <w:b/>
          <w:bCs/>
          <w:noProof w:val="0"/>
          <w:sz w:val="24"/>
          <w:szCs w:val="24"/>
        </w:rPr>
        <w:t xml:space="preserve"> </w:t>
      </w:r>
      <w:r w:rsidR="00DF2444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Phản ứng nào yếu tố áp suất </w:t>
      </w:r>
      <w:r w:rsidR="006A2B16" w:rsidRPr="00F57208">
        <w:rPr>
          <w:rFonts w:ascii="Times New Roman" w:eastAsia="Times New Roman" w:hAnsi="Times New Roman"/>
          <w:b/>
          <w:bCs/>
          <w:noProof w:val="0"/>
          <w:sz w:val="24"/>
          <w:szCs w:val="24"/>
        </w:rPr>
        <w:t>không</w:t>
      </w:r>
      <w:r w:rsidR="006A2B16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</w:t>
      </w:r>
      <w:r w:rsidR="00DF2444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ảnh hưởng đến tốc độ phản ứng ?</w:t>
      </w:r>
    </w:p>
    <w:p w14:paraId="7EE6DC5B" w14:textId="0B6C0CFA" w:rsidR="00DF2444" w:rsidRPr="00F57208" w:rsidRDefault="00BA7C74" w:rsidP="002A1D26">
      <w:pPr>
        <w:tabs>
          <w:tab w:val="left" w:pos="992"/>
        </w:tabs>
        <w:spacing w:before="120" w:line="276" w:lineRule="auto"/>
        <w:ind w:firstLine="567"/>
        <w:contextualSpacing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A. </w:t>
      </w:r>
      <w:r w:rsidR="00DF2444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2CO(g)  +  O</w:t>
      </w:r>
      <w:r w:rsidR="00DF2444"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="00DF2444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(g)  →  2CO</w:t>
      </w:r>
      <w:r w:rsidR="00DF2444"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="00DF2444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(g)</w:t>
      </w:r>
      <w:r w:rsidR="002A1D26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2A1D26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2A1D26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B. </w:t>
      </w:r>
      <w:r w:rsidR="00DF2444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NH</w:t>
      </w:r>
      <w:r w:rsidR="00DF2444"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4</w:t>
      </w:r>
      <w:r w:rsidR="00DF2444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NO</w:t>
      </w:r>
      <w:r w:rsidR="00DF2444"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3</w:t>
      </w:r>
      <w:r w:rsidR="00657BB8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(s)</w:t>
      </w:r>
      <w:r w:rsidR="00DF2444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 →  N</w:t>
      </w:r>
      <w:r w:rsidR="00657BB8"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="00657BB8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O(g)  +  2H</w:t>
      </w:r>
      <w:r w:rsidR="00657BB8"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="00657BB8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O(g)</w:t>
      </w:r>
    </w:p>
    <w:p w14:paraId="5B934FC2" w14:textId="2BFFF2F3" w:rsidR="00657BB8" w:rsidRPr="00F57208" w:rsidRDefault="00BA7C74" w:rsidP="002A1D26">
      <w:pPr>
        <w:tabs>
          <w:tab w:val="left" w:pos="992"/>
        </w:tabs>
        <w:spacing w:before="120" w:line="276" w:lineRule="auto"/>
        <w:ind w:firstLine="567"/>
        <w:contextualSpacing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C. </w:t>
      </w:r>
      <w:r w:rsidR="00A52D9A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Fe</w:t>
      </w:r>
      <w:r w:rsidR="00A52D9A"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3</w:t>
      </w:r>
      <w:r w:rsidR="00A52D9A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O</w:t>
      </w:r>
      <w:r w:rsidR="00A52D9A"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4</w:t>
      </w:r>
      <w:r w:rsidR="00657BB8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(s)</w:t>
      </w:r>
      <w:r w:rsidR="00A52D9A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 +  </w:t>
      </w:r>
      <w:r w:rsidR="006A2B16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4</w:t>
      </w:r>
      <w:r w:rsidR="00A52D9A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CO(g) </w:t>
      </w:r>
      <w:r w:rsidR="00657BB8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→  </w:t>
      </w:r>
      <w:r w:rsidR="006A2B16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3</w:t>
      </w:r>
      <w:r w:rsidR="00A52D9A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Fe(s)  +  </w:t>
      </w:r>
      <w:r w:rsidR="006A2B16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4</w:t>
      </w:r>
      <w:r w:rsidR="00A52D9A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C</w:t>
      </w:r>
      <w:r w:rsidR="00657BB8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O</w:t>
      </w:r>
      <w:r w:rsidR="00A52D9A"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="002A1D26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(g).</w:t>
      </w:r>
      <w:r w:rsidR="002A1D26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D. </w:t>
      </w:r>
      <w:r w:rsidR="00657BB8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Cl</w:t>
      </w:r>
      <w:r w:rsidR="00657BB8"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="00657BB8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(g)  +  </w:t>
      </w:r>
      <w:r w:rsidR="007750C2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2</w:t>
      </w:r>
      <w:r w:rsidR="00657BB8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KI(aq)  →  </w:t>
      </w:r>
      <w:r w:rsidR="007750C2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2</w:t>
      </w:r>
      <w:r w:rsidR="00657BB8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KCl(aq)  +  I</w:t>
      </w:r>
      <w:r w:rsidR="00657BB8"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="00657BB8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(s) </w:t>
      </w:r>
    </w:p>
    <w:p w14:paraId="101BB648" w14:textId="69FAE0C2" w:rsidR="004B13D9" w:rsidRPr="00F57208" w:rsidRDefault="001C244F" w:rsidP="004B13D9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Câu 7</w:t>
      </w:r>
      <w:r w:rsidR="004B13D9" w:rsidRPr="00E17418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:</w:t>
      </w:r>
      <w:r w:rsidR="004B13D9" w:rsidRPr="00F57208">
        <w:rPr>
          <w:rFonts w:ascii="Times New Roman" w:eastAsia="Times New Roman" w:hAnsi="Times New Roman"/>
          <w:b/>
          <w:bCs/>
          <w:noProof w:val="0"/>
          <w:sz w:val="24"/>
          <w:szCs w:val="24"/>
        </w:rPr>
        <w:t xml:space="preserve"> </w:t>
      </w:r>
      <w:r w:rsidR="004B13D9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Khi nướng thịt, người ta xếp các thớ thịt ở khoảng cách thích hợp chứ không xếp chồng lên nhau và đồng thời cho quạt gió thổi vừa phải vào than đang đỏ. Yếu tố nào làm thịt nhanh chín ?</w:t>
      </w:r>
    </w:p>
    <w:p w14:paraId="122C9C16" w14:textId="78C2B5F6" w:rsidR="004B13D9" w:rsidRPr="00F57208" w:rsidRDefault="004B13D9" w:rsidP="004B13D9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A. 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Nhiệt độ, áp suất kh</w:t>
      </w:r>
      <w:r w:rsidR="00D36097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ông khí và diện tích tiếp xúc.</w:t>
      </w:r>
      <w:r w:rsidR="00D36097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B. 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Nhiệt độ, diện tích tiếp xúc.</w:t>
      </w:r>
    </w:p>
    <w:p w14:paraId="546CA6BF" w14:textId="54562277" w:rsidR="004B13D9" w:rsidRPr="00F57208" w:rsidRDefault="004B13D9" w:rsidP="004B13D9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C. 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Nhiệt độ, nồng độ</w:t>
      </w:r>
      <w:r w:rsidR="00D36097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oxygen và diện tích tiếp xúc.</w:t>
      </w:r>
      <w:r w:rsidR="00D36097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D. 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Nhiệt độ, nồng độ oxygen và nhiệt độ.</w:t>
      </w:r>
    </w:p>
    <w:p w14:paraId="6745D469" w14:textId="7E0FC5F1" w:rsidR="004B13D9" w:rsidRPr="00F57208" w:rsidRDefault="001C244F" w:rsidP="004B13D9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Câu 8</w:t>
      </w:r>
      <w:r w:rsidR="004B13D9" w:rsidRPr="00E17418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:</w:t>
      </w:r>
      <w:r w:rsidR="004B13D9" w:rsidRPr="00F57208">
        <w:rPr>
          <w:rFonts w:ascii="Times New Roman" w:eastAsia="Times New Roman" w:hAnsi="Times New Roman"/>
          <w:b/>
          <w:bCs/>
          <w:noProof w:val="0"/>
          <w:sz w:val="24"/>
          <w:szCs w:val="24"/>
        </w:rPr>
        <w:t xml:space="preserve"> </w:t>
      </w:r>
      <w:r w:rsidR="004B13D9"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Cho phản ứng hoá học</w:t>
      </w:r>
      <w:r w:rsidR="004B13D9"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 sau</w:t>
      </w:r>
      <w:r w:rsidR="004B13D9"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:</w:t>
      </w:r>
      <w:r w:rsidR="004B13D9"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  </w:t>
      </w:r>
      <w:r w:rsidR="004B13D9"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Fe(</w:t>
      </w:r>
      <w:r w:rsidR="004B13D9" w:rsidRPr="00F57208">
        <w:rPr>
          <w:rFonts w:ascii="Times New Roman" w:eastAsia="Times New Roman" w:hAnsi="Times New Roman"/>
          <w:i/>
          <w:iCs/>
          <w:noProof w:val="0"/>
          <w:sz w:val="24"/>
          <w:szCs w:val="24"/>
          <w:lang w:val="en-US"/>
        </w:rPr>
        <w:t>s</w:t>
      </w:r>
      <w:r w:rsidR="004B13D9"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) + 2H</w:t>
      </w:r>
      <w:r w:rsidR="004B13D9" w:rsidRPr="00F57208">
        <w:rPr>
          <w:rFonts w:ascii="Times New Roman" w:eastAsia="Times New Roman" w:hAnsi="Times New Roman"/>
          <w:noProof w:val="0"/>
          <w:sz w:val="24"/>
          <w:szCs w:val="24"/>
        </w:rPr>
        <w:t>NO</w:t>
      </w:r>
      <w:r w:rsidR="004B13D9" w:rsidRPr="00F57208">
        <w:rPr>
          <w:rFonts w:ascii="Times New Roman" w:eastAsia="Times New Roman" w:hAnsi="Times New Roman"/>
          <w:noProof w:val="0"/>
          <w:sz w:val="24"/>
          <w:szCs w:val="24"/>
          <w:vertAlign w:val="subscript"/>
        </w:rPr>
        <w:t>3</w:t>
      </w:r>
      <w:r w:rsidR="004B13D9"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(</w:t>
      </w:r>
      <w:r w:rsidR="004B13D9" w:rsidRPr="00F57208">
        <w:rPr>
          <w:rFonts w:ascii="Times New Roman" w:eastAsia="Times New Roman" w:hAnsi="Times New Roman"/>
          <w:i/>
          <w:iCs/>
          <w:noProof w:val="0"/>
          <w:sz w:val="24"/>
          <w:szCs w:val="24"/>
          <w:lang w:val="en-US"/>
        </w:rPr>
        <w:t>aq</w:t>
      </w:r>
      <w:r w:rsidR="004B13D9"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 xml:space="preserve">) → </w:t>
      </w:r>
      <w:r w:rsidR="004B13D9" w:rsidRPr="00F57208">
        <w:rPr>
          <w:rFonts w:ascii="Times New Roman" w:eastAsia="Times New Roman" w:hAnsi="Times New Roman"/>
          <w:noProof w:val="0"/>
          <w:sz w:val="24"/>
          <w:szCs w:val="24"/>
        </w:rPr>
        <w:t>Fe(NO</w:t>
      </w:r>
      <w:r w:rsidR="004B13D9" w:rsidRPr="00F57208">
        <w:rPr>
          <w:rFonts w:ascii="Times New Roman" w:eastAsia="Times New Roman" w:hAnsi="Times New Roman"/>
          <w:noProof w:val="0"/>
          <w:sz w:val="24"/>
          <w:szCs w:val="24"/>
          <w:vertAlign w:val="subscript"/>
        </w:rPr>
        <w:t>3</w:t>
      </w:r>
      <w:r w:rsidR="004B13D9" w:rsidRPr="00F57208">
        <w:rPr>
          <w:rFonts w:ascii="Times New Roman" w:eastAsia="Times New Roman" w:hAnsi="Times New Roman"/>
          <w:noProof w:val="0"/>
          <w:sz w:val="24"/>
          <w:szCs w:val="24"/>
        </w:rPr>
        <w:t>)</w:t>
      </w:r>
      <w:r w:rsidR="004B13D9" w:rsidRPr="00F57208">
        <w:rPr>
          <w:rFonts w:ascii="Times New Roman" w:eastAsia="Times New Roman" w:hAnsi="Times New Roman"/>
          <w:noProof w:val="0"/>
          <w:sz w:val="24"/>
          <w:szCs w:val="24"/>
          <w:vertAlign w:val="subscript"/>
        </w:rPr>
        <w:t>3</w:t>
      </w:r>
      <w:r w:rsidR="004B13D9"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(</w:t>
      </w:r>
      <w:r w:rsidR="004B13D9" w:rsidRPr="00F57208">
        <w:rPr>
          <w:rFonts w:ascii="Times New Roman" w:eastAsia="Times New Roman" w:hAnsi="Times New Roman"/>
          <w:i/>
          <w:iCs/>
          <w:noProof w:val="0"/>
          <w:sz w:val="24"/>
          <w:szCs w:val="24"/>
          <w:lang w:val="en-US"/>
        </w:rPr>
        <w:t>aq</w:t>
      </w:r>
      <w:r w:rsidR="004B13D9"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 xml:space="preserve">) + </w:t>
      </w:r>
      <w:r w:rsidR="004B13D9" w:rsidRPr="00F57208">
        <w:rPr>
          <w:rFonts w:ascii="Times New Roman" w:eastAsia="Times New Roman" w:hAnsi="Times New Roman"/>
          <w:noProof w:val="0"/>
          <w:sz w:val="24"/>
          <w:szCs w:val="24"/>
        </w:rPr>
        <w:t>NO</w:t>
      </w:r>
      <w:r w:rsidR="004B13D9" w:rsidRPr="00F57208">
        <w:rPr>
          <w:rFonts w:ascii="Times New Roman" w:eastAsia="Times New Roman" w:hAnsi="Times New Roman"/>
          <w:noProof w:val="0"/>
          <w:sz w:val="24"/>
          <w:szCs w:val="24"/>
          <w:vertAlign w:val="subscript"/>
        </w:rPr>
        <w:t>2</w:t>
      </w:r>
      <w:r w:rsidR="004B13D9"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(g)  +  </w:t>
      </w:r>
      <w:r w:rsidR="004B13D9"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H</w:t>
      </w:r>
      <w:r w:rsidR="004B13D9" w:rsidRPr="00F57208">
        <w:rPr>
          <w:rFonts w:ascii="Times New Roman" w:eastAsia="Times New Roman" w:hAnsi="Times New Roman"/>
          <w:noProof w:val="0"/>
          <w:sz w:val="24"/>
          <w:szCs w:val="24"/>
          <w:vertAlign w:val="subscript"/>
          <w:lang w:val="en-US"/>
        </w:rPr>
        <w:t>2</w:t>
      </w:r>
      <w:r w:rsidR="004B13D9" w:rsidRPr="00F57208">
        <w:rPr>
          <w:rFonts w:ascii="Times New Roman" w:eastAsia="Times New Roman" w:hAnsi="Times New Roman"/>
          <w:noProof w:val="0"/>
          <w:sz w:val="24"/>
          <w:szCs w:val="24"/>
        </w:rPr>
        <w:t>O</w:t>
      </w:r>
      <w:r w:rsidR="004B13D9"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(</w:t>
      </w:r>
      <w:r w:rsidR="004B13D9" w:rsidRPr="00F57208">
        <w:rPr>
          <w:rFonts w:ascii="Times New Roman" w:eastAsia="Times New Roman" w:hAnsi="Times New Roman"/>
          <w:i/>
          <w:iCs/>
          <w:noProof w:val="0"/>
          <w:sz w:val="24"/>
          <w:szCs w:val="24"/>
          <w:lang w:val="en-US"/>
        </w:rPr>
        <w:t>g</w:t>
      </w:r>
      <w:r w:rsidR="004B13D9"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)</w:t>
      </w:r>
      <w:r w:rsidR="004B13D9"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. Yếu tố nào </w:t>
      </w:r>
      <w:r w:rsidR="007E1EFB"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không </w:t>
      </w:r>
      <w:r w:rsidR="004B13D9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ảnh hưởng đến tốc độ phản ứng ?</w:t>
      </w:r>
    </w:p>
    <w:p w14:paraId="7CF2B6FA" w14:textId="77777777" w:rsidR="004B13D9" w:rsidRPr="00F57208" w:rsidRDefault="004B13D9" w:rsidP="004B13D9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A. 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Thay cây đinh sắt bằng bột sắt (Fe).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noProof w:val="0"/>
          <w:color w:val="0066FF"/>
          <w:sz w:val="24"/>
          <w:szCs w:val="24"/>
        </w:rPr>
        <w:t xml:space="preserve">B. </w:t>
      </w:r>
      <w:r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Thể tích 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dung dịch acid 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H</w:t>
      </w:r>
      <w:r w:rsidRPr="00F57208">
        <w:rPr>
          <w:rFonts w:ascii="Times New Roman" w:eastAsia="Times New Roman" w:hAnsi="Times New Roman"/>
          <w:noProof w:val="0"/>
          <w:sz w:val="24"/>
          <w:szCs w:val="24"/>
        </w:rPr>
        <w:t>NO</w:t>
      </w:r>
      <w:r w:rsidRPr="00F57208">
        <w:rPr>
          <w:rFonts w:ascii="Times New Roman" w:eastAsia="Times New Roman" w:hAnsi="Times New Roman"/>
          <w:noProof w:val="0"/>
          <w:sz w:val="24"/>
          <w:szCs w:val="24"/>
          <w:vertAlign w:val="subscript"/>
        </w:rPr>
        <w:t>3</w:t>
      </w:r>
      <w:r w:rsidRPr="00F57208">
        <w:rPr>
          <w:rFonts w:ascii="Times New Roman" w:eastAsia="Times New Roman" w:hAnsi="Times New Roman"/>
          <w:noProof w:val="0"/>
          <w:sz w:val="24"/>
          <w:szCs w:val="24"/>
        </w:rPr>
        <w:t>.</w:t>
      </w:r>
    </w:p>
    <w:p w14:paraId="0662982C" w14:textId="77777777" w:rsidR="004B13D9" w:rsidRPr="00F57208" w:rsidRDefault="004B13D9" w:rsidP="004B13D9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noProof w:val="0"/>
          <w:color w:val="0066FF"/>
          <w:sz w:val="24"/>
          <w:szCs w:val="24"/>
        </w:rPr>
        <w:t xml:space="preserve">C. </w:t>
      </w:r>
      <w:r w:rsidRPr="00F57208">
        <w:rPr>
          <w:rFonts w:ascii="Times New Roman" w:eastAsia="Times New Roman" w:hAnsi="Times New Roman"/>
          <w:noProof w:val="0"/>
          <w:sz w:val="24"/>
          <w:szCs w:val="24"/>
        </w:rPr>
        <w:t>Áp suất.</w:t>
      </w:r>
      <w:r w:rsidRPr="00F57208">
        <w:rPr>
          <w:rFonts w:ascii="Times New Roman" w:eastAsia="Times New Roman" w:hAnsi="Times New Roman"/>
          <w:noProof w:val="0"/>
          <w:sz w:val="24"/>
          <w:szCs w:val="24"/>
        </w:rPr>
        <w:tab/>
      </w:r>
      <w:r w:rsidRPr="00F57208">
        <w:rPr>
          <w:rFonts w:ascii="Times New Roman" w:eastAsia="Times New Roman" w:hAnsi="Times New Roman"/>
          <w:noProof w:val="0"/>
          <w:sz w:val="24"/>
          <w:szCs w:val="24"/>
        </w:rPr>
        <w:tab/>
      </w:r>
      <w:r w:rsidRPr="00F57208">
        <w:rPr>
          <w:rFonts w:ascii="Times New Roman" w:eastAsia="Times New Roman" w:hAnsi="Times New Roman"/>
          <w:noProof w:val="0"/>
          <w:sz w:val="24"/>
          <w:szCs w:val="24"/>
        </w:rPr>
        <w:tab/>
      </w:r>
      <w:r w:rsidRPr="00F57208">
        <w:rPr>
          <w:rFonts w:ascii="Times New Roman" w:eastAsia="Times New Roman" w:hAnsi="Times New Roman"/>
          <w:noProof w:val="0"/>
          <w:sz w:val="24"/>
          <w:szCs w:val="24"/>
        </w:rPr>
        <w:tab/>
      </w:r>
      <w:r w:rsidRPr="00F57208">
        <w:rPr>
          <w:rFonts w:ascii="Times New Roman" w:eastAsia="Times New Roman" w:hAnsi="Times New Roman"/>
          <w:noProof w:val="0"/>
          <w:sz w:val="24"/>
          <w:szCs w:val="24"/>
        </w:rPr>
        <w:tab/>
      </w:r>
      <w:r w:rsidRPr="00F57208">
        <w:rPr>
          <w:rFonts w:ascii="Times New Roman" w:eastAsia="Times New Roman" w:hAnsi="Times New Roman"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noProof w:val="0"/>
          <w:color w:val="0066FF"/>
          <w:sz w:val="24"/>
          <w:szCs w:val="24"/>
        </w:rPr>
        <w:t xml:space="preserve">D. </w:t>
      </w:r>
      <w:r w:rsidRPr="00F57208">
        <w:rPr>
          <w:rFonts w:ascii="Times New Roman" w:eastAsia="Times New Roman" w:hAnsi="Times New Roman"/>
          <w:noProof w:val="0"/>
          <w:sz w:val="24"/>
          <w:szCs w:val="24"/>
        </w:rPr>
        <w:t>Chất xúc tác.</w:t>
      </w:r>
    </w:p>
    <w:p w14:paraId="2F215093" w14:textId="50F914AD" w:rsidR="0066296E" w:rsidRPr="00F57208" w:rsidRDefault="0066296E" w:rsidP="0066296E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noProof w:val="0"/>
          <w:sz w:val="24"/>
          <w:szCs w:val="24"/>
          <w:lang w:val="en-US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Câu 9:</w:t>
      </w:r>
      <w:r w:rsidRPr="00F57208">
        <w:rPr>
          <w:rFonts w:ascii="Times New Roman" w:eastAsia="Times New Roman" w:hAnsi="Times New Roman"/>
          <w:b/>
          <w:bCs/>
          <w:noProof w:val="0"/>
          <w:sz w:val="24"/>
          <w:szCs w:val="24"/>
          <w:lang w:val="en-US"/>
        </w:rPr>
        <w:t> 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Cấu hình electron ngoài cùng của n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hóm halogen trong bảng tuần hoàn là</w:t>
      </w:r>
    </w:p>
    <w:p w14:paraId="2C1CF6A3" w14:textId="77777777" w:rsidR="0066296E" w:rsidRPr="00F57208" w:rsidRDefault="0066296E" w:rsidP="008624EB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A. 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ns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perscript"/>
        </w:rPr>
        <w:t>2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np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perscript"/>
        </w:rPr>
        <w:t>4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.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B. 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ns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perscript"/>
        </w:rPr>
        <w:t>2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np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perscript"/>
        </w:rPr>
        <w:t>3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.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C. 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ns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perscript"/>
        </w:rPr>
        <w:t>2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np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perscript"/>
        </w:rPr>
        <w:t>5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.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D. 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ns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perscript"/>
        </w:rPr>
        <w:t>2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np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perscript"/>
        </w:rPr>
        <w:t>2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.</w:t>
      </w:r>
    </w:p>
    <w:p w14:paraId="6E2E9FE2" w14:textId="1722CA15" w:rsidR="0066296E" w:rsidRPr="00F57208" w:rsidRDefault="0066296E" w:rsidP="0066296E">
      <w:pPr>
        <w:shd w:val="clear" w:color="auto" w:fill="FFFFFF"/>
        <w:spacing w:line="432" w:lineRule="atLeast"/>
        <w:ind w:right="-26"/>
        <w:jc w:val="both"/>
        <w:rPr>
          <w:rFonts w:ascii="Times New Roman" w:eastAsia="Times New Roman" w:hAnsi="Times New Roman"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lastRenderedPageBreak/>
        <w:t>Câu 10:</w:t>
      </w:r>
      <w:r w:rsidRPr="00F57208">
        <w:rPr>
          <w:rFonts w:ascii="Times New Roman" w:eastAsia="Times New Roman" w:hAnsi="Times New Roman"/>
          <w:b/>
          <w:bCs/>
          <w:noProof w:val="0"/>
          <w:sz w:val="24"/>
          <w:szCs w:val="24"/>
          <w:lang w:val="en-US"/>
        </w:rPr>
        <w:t> </w:t>
      </w:r>
      <w:r w:rsidRPr="00F57208">
        <w:rPr>
          <w:rFonts w:ascii="Times New Roman" w:eastAsia="Times New Roman" w:hAnsi="Times New Roman"/>
          <w:noProof w:val="0"/>
          <w:sz w:val="24"/>
          <w:szCs w:val="24"/>
        </w:rPr>
        <w:t>Ở điều kiện thường, đơn chất halogen ở trạng thái lỏng, có màu nâu đỏ là</w:t>
      </w:r>
    </w:p>
    <w:p w14:paraId="0DB884AF" w14:textId="77777777" w:rsidR="0066296E" w:rsidRPr="00F57208" w:rsidRDefault="0066296E" w:rsidP="008624EB">
      <w:pPr>
        <w:shd w:val="clear" w:color="auto" w:fill="FFFFFF"/>
        <w:spacing w:line="432" w:lineRule="atLeast"/>
        <w:ind w:right="-26" w:firstLine="567"/>
        <w:jc w:val="both"/>
        <w:rPr>
          <w:rFonts w:ascii="Times New Roman" w:eastAsia="Times New Roman" w:hAnsi="Times New Roman"/>
          <w:noProof w:val="0"/>
          <w:sz w:val="24"/>
          <w:szCs w:val="24"/>
          <w:lang w:val="en-US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A. 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Cl</w:t>
      </w:r>
      <w:r w:rsidRPr="00F57208">
        <w:rPr>
          <w:rFonts w:ascii="Times New Roman" w:eastAsia="Times New Roman" w:hAnsi="Times New Roman"/>
          <w:noProof w:val="0"/>
          <w:sz w:val="24"/>
          <w:szCs w:val="24"/>
          <w:vertAlign w:val="subscript"/>
          <w:lang w:val="en-US"/>
        </w:rPr>
        <w:t>2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.                              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B.</w:t>
      </w:r>
      <w:r w:rsidRPr="00E17418">
        <w:rPr>
          <w:rFonts w:ascii="Times New Roman" w:eastAsia="Times New Roman" w:hAnsi="Times New Roman"/>
          <w:b/>
          <w:noProof w:val="0"/>
          <w:color w:val="0066FF"/>
          <w:sz w:val="24"/>
          <w:szCs w:val="24"/>
          <w:lang w:val="en-US"/>
        </w:rPr>
        <w:t> 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I</w:t>
      </w:r>
      <w:r w:rsidRPr="00F57208">
        <w:rPr>
          <w:rFonts w:ascii="Times New Roman" w:eastAsia="Times New Roman" w:hAnsi="Times New Roman"/>
          <w:noProof w:val="0"/>
          <w:sz w:val="24"/>
          <w:szCs w:val="24"/>
          <w:vertAlign w:val="subscript"/>
          <w:lang w:val="en-US"/>
        </w:rPr>
        <w:t>2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.                      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.</w:t>
      </w:r>
      <w:r w:rsidRPr="00E17418">
        <w:rPr>
          <w:rFonts w:ascii="Times New Roman" w:eastAsia="Times New Roman" w:hAnsi="Times New Roman"/>
          <w:b/>
          <w:noProof w:val="0"/>
          <w:color w:val="0066FF"/>
          <w:sz w:val="24"/>
          <w:szCs w:val="24"/>
          <w:lang w:val="en-US"/>
        </w:rPr>
        <w:t> 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Br</w:t>
      </w:r>
      <w:r w:rsidRPr="00F57208">
        <w:rPr>
          <w:rFonts w:ascii="Times New Roman" w:eastAsia="Times New Roman" w:hAnsi="Times New Roman"/>
          <w:noProof w:val="0"/>
          <w:sz w:val="24"/>
          <w:szCs w:val="24"/>
          <w:vertAlign w:val="subscript"/>
          <w:lang w:val="en-US"/>
        </w:rPr>
        <w:t>2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 .                              </w:t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D.</w:t>
      </w:r>
      <w:r w:rsidRPr="00E17418">
        <w:rPr>
          <w:rFonts w:ascii="Times New Roman" w:eastAsia="Times New Roman" w:hAnsi="Times New Roman"/>
          <w:b/>
          <w:noProof w:val="0"/>
          <w:color w:val="0066FF"/>
          <w:sz w:val="24"/>
          <w:szCs w:val="24"/>
          <w:lang w:val="en-US"/>
        </w:rPr>
        <w:t> 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F</w:t>
      </w:r>
      <w:r w:rsidRPr="00F57208">
        <w:rPr>
          <w:rFonts w:ascii="Times New Roman" w:eastAsia="Times New Roman" w:hAnsi="Times New Roman"/>
          <w:noProof w:val="0"/>
          <w:sz w:val="24"/>
          <w:szCs w:val="24"/>
          <w:vertAlign w:val="subscript"/>
          <w:lang w:val="en-US"/>
        </w:rPr>
        <w:t>2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.</w:t>
      </w:r>
    </w:p>
    <w:p w14:paraId="01C596C8" w14:textId="77777777" w:rsidR="00393699" w:rsidRPr="00F57208" w:rsidRDefault="0066296E" w:rsidP="008624EB">
      <w:pPr>
        <w:shd w:val="clear" w:color="auto" w:fill="FFFFFF"/>
        <w:spacing w:line="432" w:lineRule="atLeast"/>
        <w:ind w:left="567" w:hanging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Câu 11</w:t>
      </w:r>
      <w:r w:rsidR="001C244F" w:rsidRPr="00E17418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:</w:t>
      </w:r>
      <w:r w:rsidR="001C244F" w:rsidRPr="00F57208">
        <w:rPr>
          <w:rFonts w:ascii="Times New Roman" w:eastAsia="Times New Roman" w:hAnsi="Times New Roman"/>
          <w:b/>
          <w:bCs/>
          <w:noProof w:val="0"/>
          <w:sz w:val="24"/>
          <w:szCs w:val="24"/>
          <w:lang w:val="en-US"/>
        </w:rPr>
        <w:t> </w:t>
      </w:r>
      <w:r w:rsidR="00393699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Trong tự nhiên, Ion flouride được tìm thấy trong các khoáng chất, kháng chất flourapatite có công thức là </w:t>
      </w:r>
    </w:p>
    <w:p w14:paraId="0963A559" w14:textId="33666D89" w:rsidR="001C244F" w:rsidRPr="00F57208" w:rsidRDefault="001549E6" w:rsidP="001549E6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A. </w:t>
      </w:r>
      <w:r w:rsidR="00393699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Ca</w:t>
      </w:r>
      <w:r w:rsidR="00393699"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5</w:t>
      </w:r>
      <w:r w:rsidR="00393699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(PO</w:t>
      </w:r>
      <w:r w:rsidR="00393699"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4</w:t>
      </w:r>
      <w:r w:rsidR="00393699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)</w:t>
      </w:r>
      <w:r w:rsidR="00393699"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3</w:t>
      </w:r>
      <w:r w:rsidR="00393699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F.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2D2A7F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B. 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CaF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.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C. </w:t>
      </w:r>
      <w:r w:rsidR="00393699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Na</w:t>
      </w:r>
      <w:r w:rsidR="00393699"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3</w:t>
      </w:r>
      <w:r w:rsidR="00393699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AlF</w:t>
      </w:r>
      <w:r w:rsidR="00393699"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6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.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2D2A7F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D. </w:t>
      </w:r>
      <w:r w:rsidR="00333058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H</w:t>
      </w:r>
      <w:r w:rsidR="00393699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F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.</w:t>
      </w:r>
      <w:r w:rsidR="00393699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</w:t>
      </w:r>
    </w:p>
    <w:p w14:paraId="5419A965" w14:textId="4F25889C" w:rsidR="00BA547B" w:rsidRPr="00F57208" w:rsidRDefault="002A1E6E" w:rsidP="004F54EE">
      <w:pPr>
        <w:shd w:val="clear" w:color="auto" w:fill="FFFFFF"/>
        <w:spacing w:line="432" w:lineRule="atLeast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Câu 12</w:t>
      </w:r>
      <w:r w:rsidR="00BA547B" w:rsidRPr="00E17418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:</w:t>
      </w:r>
      <w:r w:rsidR="00333058" w:rsidRPr="00F57208">
        <w:rPr>
          <w:rFonts w:ascii="Times New Roman" w:eastAsia="Times New Roman" w:hAnsi="Times New Roman"/>
          <w:b/>
          <w:bCs/>
          <w:noProof w:val="0"/>
          <w:sz w:val="24"/>
          <w:szCs w:val="24"/>
        </w:rPr>
        <w:t xml:space="preserve"> </w:t>
      </w:r>
      <w:r w:rsidR="00333058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Trong các đơn chất halogen, halogen có nhiệt độ nóng chảy cao nhất là</w:t>
      </w:r>
    </w:p>
    <w:p w14:paraId="0D7D75EA" w14:textId="5CC56599" w:rsidR="00333058" w:rsidRPr="00F57208" w:rsidRDefault="00333058" w:rsidP="008624EB">
      <w:pPr>
        <w:shd w:val="clear" w:color="auto" w:fill="FFFFFF"/>
        <w:spacing w:line="432" w:lineRule="atLeast"/>
        <w:ind w:right="-26" w:firstLine="567"/>
        <w:jc w:val="both"/>
        <w:rPr>
          <w:rFonts w:ascii="Times New Roman" w:eastAsia="Times New Roman" w:hAnsi="Times New Roman"/>
          <w:noProof w:val="0"/>
          <w:sz w:val="24"/>
          <w:szCs w:val="24"/>
          <w:lang w:val="en-US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A. 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Cl</w:t>
      </w:r>
      <w:r w:rsidRPr="00F57208">
        <w:rPr>
          <w:rFonts w:ascii="Times New Roman" w:eastAsia="Times New Roman" w:hAnsi="Times New Roman"/>
          <w:noProof w:val="0"/>
          <w:sz w:val="24"/>
          <w:szCs w:val="24"/>
          <w:vertAlign w:val="subscript"/>
          <w:lang w:val="en-US"/>
        </w:rPr>
        <w:t>2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.                              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B.</w:t>
      </w:r>
      <w:r w:rsidRPr="00E17418">
        <w:rPr>
          <w:rFonts w:ascii="Times New Roman" w:eastAsia="Times New Roman" w:hAnsi="Times New Roman"/>
          <w:b/>
          <w:noProof w:val="0"/>
          <w:color w:val="0066FF"/>
          <w:sz w:val="24"/>
          <w:szCs w:val="24"/>
          <w:lang w:val="en-US"/>
        </w:rPr>
        <w:t> 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I</w:t>
      </w:r>
      <w:r w:rsidRPr="00F57208">
        <w:rPr>
          <w:rFonts w:ascii="Times New Roman" w:eastAsia="Times New Roman" w:hAnsi="Times New Roman"/>
          <w:noProof w:val="0"/>
          <w:sz w:val="24"/>
          <w:szCs w:val="24"/>
          <w:vertAlign w:val="subscript"/>
          <w:lang w:val="en-US"/>
        </w:rPr>
        <w:t>2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.                      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C.</w:t>
      </w:r>
      <w:r w:rsidRPr="00E17418">
        <w:rPr>
          <w:rFonts w:ascii="Times New Roman" w:eastAsia="Times New Roman" w:hAnsi="Times New Roman"/>
          <w:b/>
          <w:noProof w:val="0"/>
          <w:color w:val="0066FF"/>
          <w:sz w:val="24"/>
          <w:szCs w:val="24"/>
          <w:lang w:val="en-US"/>
        </w:rPr>
        <w:t> 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Br</w:t>
      </w:r>
      <w:r w:rsidRPr="00F57208">
        <w:rPr>
          <w:rFonts w:ascii="Times New Roman" w:eastAsia="Times New Roman" w:hAnsi="Times New Roman"/>
          <w:noProof w:val="0"/>
          <w:sz w:val="24"/>
          <w:szCs w:val="24"/>
          <w:vertAlign w:val="subscript"/>
          <w:lang w:val="en-US"/>
        </w:rPr>
        <w:t>2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 .                             </w:t>
      </w:r>
      <w:r w:rsidR="002D2A7F"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  <w:lang w:val="en-US"/>
        </w:rPr>
        <w:t>D.</w:t>
      </w:r>
      <w:r w:rsidRPr="00E17418">
        <w:rPr>
          <w:rFonts w:ascii="Times New Roman" w:eastAsia="Times New Roman" w:hAnsi="Times New Roman"/>
          <w:b/>
          <w:noProof w:val="0"/>
          <w:color w:val="0066FF"/>
          <w:sz w:val="24"/>
          <w:szCs w:val="24"/>
          <w:lang w:val="en-US"/>
        </w:rPr>
        <w:t> 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F</w:t>
      </w:r>
      <w:r w:rsidRPr="00F57208">
        <w:rPr>
          <w:rFonts w:ascii="Times New Roman" w:eastAsia="Times New Roman" w:hAnsi="Times New Roman"/>
          <w:noProof w:val="0"/>
          <w:sz w:val="24"/>
          <w:szCs w:val="24"/>
          <w:vertAlign w:val="subscript"/>
          <w:lang w:val="en-US"/>
        </w:rPr>
        <w:t>2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.</w:t>
      </w:r>
    </w:p>
    <w:p w14:paraId="3D680731" w14:textId="1DE0CCB3" w:rsidR="004F54EE" w:rsidRPr="00F57208" w:rsidRDefault="00250C9D" w:rsidP="004F54EE">
      <w:pPr>
        <w:shd w:val="clear" w:color="auto" w:fill="FFFFFF"/>
        <w:spacing w:line="432" w:lineRule="atLeast"/>
        <w:rPr>
          <w:rFonts w:ascii="Times New Roman" w:eastAsia="Times New Roman" w:hAnsi="Times New Roman"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Câu 13</w:t>
      </w:r>
      <w:r w:rsidR="004F54EE" w:rsidRPr="00E17418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:</w:t>
      </w:r>
      <w:r w:rsidR="004F54EE" w:rsidRPr="00F57208">
        <w:rPr>
          <w:rFonts w:ascii="Times New Roman" w:eastAsia="Times New Roman" w:hAnsi="Times New Roman"/>
          <w:b/>
          <w:bCs/>
          <w:noProof w:val="0"/>
          <w:sz w:val="24"/>
          <w:szCs w:val="24"/>
          <w:lang w:val="en-US"/>
        </w:rPr>
        <w:t> </w:t>
      </w:r>
      <w:r w:rsidR="004C18CA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Trong các </w:t>
      </w:r>
      <w:r w:rsidR="00691B64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hợp chất</w:t>
      </w:r>
      <w:r w:rsidR="004C18CA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, </w:t>
      </w:r>
      <w:r w:rsidR="003A5353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chlorine</w:t>
      </w:r>
      <w:r w:rsidR="004F54EE"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 xml:space="preserve"> có </w:t>
      </w:r>
      <w:r w:rsidR="003A5353"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thể có </w:t>
      </w:r>
      <w:r w:rsidR="004F54EE"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số oxi hoá</w:t>
      </w:r>
      <w:r w:rsidR="003A5353"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 là</w:t>
      </w:r>
    </w:p>
    <w:p w14:paraId="5AC0AB73" w14:textId="0289B4BC" w:rsidR="00217D93" w:rsidRPr="00F57208" w:rsidRDefault="00217D93" w:rsidP="008624EB">
      <w:pPr>
        <w:shd w:val="clear" w:color="auto" w:fill="FFFFFF"/>
        <w:spacing w:line="432" w:lineRule="atLeast"/>
        <w:ind w:firstLine="567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A. </w:t>
      </w:r>
      <w:r w:rsidR="003A5353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-1; 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0; </w:t>
      </w:r>
      <w:r w:rsidR="003A5353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+1; +3; +5; +7.</w:t>
      </w:r>
      <w:r w:rsidR="00BC5CAA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BC5CAA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BC5CAA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="00D36097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B. 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-1; +1; +3; +5; +7.</w:t>
      </w:r>
    </w:p>
    <w:p w14:paraId="382735C7" w14:textId="579D3877" w:rsidR="00217D93" w:rsidRPr="00F57208" w:rsidRDefault="00217D93" w:rsidP="008624EB">
      <w:pPr>
        <w:shd w:val="clear" w:color="auto" w:fill="FFFFFF"/>
        <w:spacing w:line="432" w:lineRule="atLeast"/>
        <w:ind w:firstLine="567"/>
        <w:rPr>
          <w:rFonts w:ascii="Times New Roman" w:eastAsia="Times New Roman" w:hAnsi="Times New Roman"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C. 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0; +1; +3; +5; +7.</w:t>
      </w:r>
      <w:r w:rsidR="00BC5CAA" w:rsidRPr="00F57208">
        <w:rPr>
          <w:rFonts w:ascii="Times New Roman" w:eastAsia="Times New Roman" w:hAnsi="Times New Roman"/>
          <w:noProof w:val="0"/>
          <w:sz w:val="24"/>
          <w:szCs w:val="24"/>
        </w:rPr>
        <w:tab/>
      </w:r>
      <w:r w:rsidR="00BC5CAA" w:rsidRPr="00F57208">
        <w:rPr>
          <w:rFonts w:ascii="Times New Roman" w:eastAsia="Times New Roman" w:hAnsi="Times New Roman"/>
          <w:noProof w:val="0"/>
          <w:sz w:val="24"/>
          <w:szCs w:val="24"/>
        </w:rPr>
        <w:tab/>
      </w:r>
      <w:r w:rsidR="00BC5CAA" w:rsidRPr="00F57208">
        <w:rPr>
          <w:rFonts w:ascii="Times New Roman" w:eastAsia="Times New Roman" w:hAnsi="Times New Roman"/>
          <w:noProof w:val="0"/>
          <w:sz w:val="24"/>
          <w:szCs w:val="24"/>
        </w:rPr>
        <w:tab/>
      </w:r>
      <w:r w:rsidR="00BC5CAA" w:rsidRPr="00F57208">
        <w:rPr>
          <w:rFonts w:ascii="Times New Roman" w:eastAsia="Times New Roman" w:hAnsi="Times New Roman"/>
          <w:noProof w:val="0"/>
          <w:sz w:val="24"/>
          <w:szCs w:val="24"/>
        </w:rPr>
        <w:tab/>
      </w:r>
      <w:r w:rsidR="00D36097" w:rsidRPr="00F57208">
        <w:rPr>
          <w:rFonts w:ascii="Times New Roman" w:eastAsia="Times New Roman" w:hAnsi="Times New Roman"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D. 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-1; 0; +1; +3; +7.</w:t>
      </w:r>
    </w:p>
    <w:p w14:paraId="22CD35B6" w14:textId="5370B115" w:rsidR="00555819" w:rsidRPr="00F57208" w:rsidRDefault="002A1E6E" w:rsidP="00555819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Câu 14</w:t>
      </w:r>
      <w:r w:rsidR="00555819" w:rsidRPr="00E17418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</w:rPr>
        <w:t>:</w:t>
      </w:r>
      <w:r w:rsidR="00555819"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 xml:space="preserve"> Cho các chất sau:</w:t>
      </w:r>
    </w:p>
    <w:p w14:paraId="35924C0D" w14:textId="77777777" w:rsidR="00555819" w:rsidRPr="00F57208" w:rsidRDefault="00555819" w:rsidP="00555819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1. Nước Gia-ven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  <w:t>2. Nước chlorine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  <w:t>3. Hỗn hợp etanol và I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.</w:t>
      </w:r>
    </w:p>
    <w:p w14:paraId="487C6CC2" w14:textId="77777777" w:rsidR="00555819" w:rsidRPr="00F57208" w:rsidRDefault="00555819" w:rsidP="00555819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4. Calcium hypochlorite [Ca(ClO)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].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  <w:t>5. Calcium oxychloride (CaOCl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  <w:vertAlign w:val="subscript"/>
        </w:rPr>
        <w:t>2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).</w:t>
      </w:r>
    </w:p>
    <w:p w14:paraId="686526BD" w14:textId="77777777" w:rsidR="00555819" w:rsidRPr="00F57208" w:rsidRDefault="00555819" w:rsidP="00555819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Các chất có khả năng tẩy màu , sát trùng là</w:t>
      </w:r>
    </w:p>
    <w:p w14:paraId="0B8C1FD1" w14:textId="77777777" w:rsidR="00555819" w:rsidRPr="00F57208" w:rsidRDefault="00555819" w:rsidP="00555819">
      <w:pPr>
        <w:shd w:val="clear" w:color="auto" w:fill="FFFFFF"/>
        <w:spacing w:line="432" w:lineRule="atLeast"/>
        <w:ind w:firstLine="567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A. 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1, 2, 3, 4, 5.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B. 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1, 2, 4, 5.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C. 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2, 3, 4, 5.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bCs/>
          <w:noProof w:val="0"/>
          <w:color w:val="0066FF"/>
          <w:sz w:val="24"/>
          <w:szCs w:val="24"/>
        </w:rPr>
        <w:t xml:space="preserve">D. </w:t>
      </w: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1, 2, 3, 5.</w:t>
      </w:r>
    </w:p>
    <w:p w14:paraId="0725B0C9" w14:textId="378C4210" w:rsidR="00BA547B" w:rsidRPr="00F57208" w:rsidRDefault="002A1E6E" w:rsidP="00BA547B">
      <w:pPr>
        <w:shd w:val="clear" w:color="auto" w:fill="FFFFFF"/>
        <w:spacing w:line="432" w:lineRule="atLeast"/>
        <w:rPr>
          <w:rFonts w:ascii="Times New Roman" w:eastAsia="Times New Roman" w:hAnsi="Times New Roman"/>
          <w:noProof w:val="0"/>
          <w:sz w:val="24"/>
          <w:szCs w:val="24"/>
          <w:lang w:val="en-US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Câu 15</w:t>
      </w:r>
      <w:r w:rsidR="00BA547B" w:rsidRPr="00E17418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:</w:t>
      </w:r>
      <w:r w:rsidR="00BA547B" w:rsidRPr="00F57208">
        <w:rPr>
          <w:rFonts w:ascii="Times New Roman" w:eastAsia="Times New Roman" w:hAnsi="Times New Roman"/>
          <w:b/>
          <w:bCs/>
          <w:noProof w:val="0"/>
          <w:sz w:val="24"/>
          <w:szCs w:val="24"/>
          <w:lang w:val="en-US"/>
        </w:rPr>
        <w:t> </w:t>
      </w:r>
      <w:r w:rsidR="00BA547B"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Cho các phát biểu sau:</w:t>
      </w:r>
    </w:p>
    <w:p w14:paraId="4BFBCA96" w14:textId="77777777" w:rsidR="00BA547B" w:rsidRPr="00F57208" w:rsidRDefault="00BA547B" w:rsidP="00BA547B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sz w:val="24"/>
          <w:szCs w:val="24"/>
          <w:lang w:val="en-US"/>
        </w:rPr>
      </w:pP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 xml:space="preserve">(a) </w:t>
      </w:r>
      <w:r w:rsidRPr="00F57208">
        <w:rPr>
          <w:rFonts w:ascii="Times New Roman" w:eastAsia="Times New Roman" w:hAnsi="Times New Roman"/>
          <w:noProof w:val="0"/>
          <w:sz w:val="24"/>
          <w:szCs w:val="24"/>
        </w:rPr>
        <w:t>Iot phản ứng với kim loại yếu hơn so với bromine, chlorine và fluorine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.</w:t>
      </w:r>
    </w:p>
    <w:p w14:paraId="1597C5D8" w14:textId="77777777" w:rsidR="00BA547B" w:rsidRPr="00F57208" w:rsidRDefault="00BA547B" w:rsidP="00BA547B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sz w:val="24"/>
          <w:szCs w:val="24"/>
          <w:lang w:val="en-US"/>
        </w:rPr>
      </w:pP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 xml:space="preserve">(b) </w:t>
      </w:r>
      <w:r w:rsidRPr="00F57208">
        <w:rPr>
          <w:rFonts w:ascii="Times New Roman" w:eastAsia="Times New Roman" w:hAnsi="Times New Roman"/>
          <w:noProof w:val="0"/>
          <w:sz w:val="24"/>
          <w:szCs w:val="24"/>
        </w:rPr>
        <w:t>Chlorine tác dụng được với tất cả kim loại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.</w:t>
      </w:r>
    </w:p>
    <w:p w14:paraId="7A8DB1C7" w14:textId="15569B1C" w:rsidR="00BA547B" w:rsidRPr="00F57208" w:rsidRDefault="00BA547B" w:rsidP="00BA547B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sz w:val="24"/>
          <w:szCs w:val="24"/>
          <w:lang w:val="en-US"/>
        </w:rPr>
      </w:pP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 xml:space="preserve">(c) </w:t>
      </w:r>
      <w:r w:rsidRPr="00F57208">
        <w:rPr>
          <w:rFonts w:ascii="Times New Roman" w:eastAsia="Times New Roman" w:hAnsi="Times New Roman"/>
          <w:noProof w:val="0"/>
          <w:sz w:val="24"/>
          <w:szCs w:val="24"/>
        </w:rPr>
        <w:t>Tính chất hóa học đặc trưng của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 xml:space="preserve"> các </w:t>
      </w:r>
      <w:r w:rsidRPr="00F57208">
        <w:rPr>
          <w:rFonts w:ascii="Times New Roman" w:eastAsia="Times New Roman" w:hAnsi="Times New Roman"/>
          <w:noProof w:val="0"/>
          <w:sz w:val="24"/>
          <w:szCs w:val="24"/>
        </w:rPr>
        <w:t>đơn</w:t>
      </w:r>
      <w:r w:rsidR="007E1EFB"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 chất</w:t>
      </w:r>
      <w:r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 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 xml:space="preserve">halogen </w:t>
      </w:r>
      <w:r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là tính 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oxi hóa</w:t>
      </w:r>
      <w:r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 mạnh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.</w:t>
      </w:r>
    </w:p>
    <w:p w14:paraId="28EA15FB" w14:textId="3F166E36" w:rsidR="00BA547B" w:rsidRPr="00F57208" w:rsidRDefault="00BA547B" w:rsidP="00BA547B">
      <w:pPr>
        <w:shd w:val="clear" w:color="auto" w:fill="FFFFFF"/>
        <w:spacing w:line="432" w:lineRule="atLeast"/>
        <w:ind w:firstLine="720"/>
        <w:rPr>
          <w:rFonts w:ascii="Times New Roman" w:eastAsia="Times New Roman" w:hAnsi="Times New Roman"/>
          <w:noProof w:val="0"/>
          <w:sz w:val="24"/>
          <w:szCs w:val="24"/>
        </w:rPr>
      </w:pP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 xml:space="preserve">(d) </w:t>
      </w:r>
      <w:r w:rsidR="00547D89" w:rsidRPr="00F57208">
        <w:rPr>
          <w:rFonts w:ascii="Times New Roman" w:eastAsia="Times New Roman" w:hAnsi="Times New Roman"/>
          <w:noProof w:val="0"/>
          <w:sz w:val="24"/>
          <w:szCs w:val="24"/>
        </w:rPr>
        <w:t>F</w:t>
      </w:r>
      <w:r w:rsidR="00DA5EA8" w:rsidRPr="00F57208">
        <w:rPr>
          <w:rFonts w:ascii="Times New Roman" w:eastAsia="Times New Roman" w:hAnsi="Times New Roman"/>
          <w:noProof w:val="0"/>
          <w:sz w:val="24"/>
          <w:szCs w:val="24"/>
          <w:vertAlign w:val="subscript"/>
        </w:rPr>
        <w:t>2</w:t>
      </w:r>
      <w:r w:rsidR="00DA5EA8"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 tan tốt trong nước</w:t>
      </w:r>
      <w:r w:rsidRPr="00F57208">
        <w:rPr>
          <w:rFonts w:ascii="Times New Roman" w:eastAsia="Times New Roman" w:hAnsi="Times New Roman"/>
          <w:noProof w:val="0"/>
          <w:sz w:val="24"/>
          <w:szCs w:val="24"/>
        </w:rPr>
        <w:t>.</w:t>
      </w:r>
      <w:bookmarkStart w:id="0" w:name="_GoBack"/>
      <w:bookmarkEnd w:id="0"/>
    </w:p>
    <w:p w14:paraId="24A9619C" w14:textId="12669718" w:rsidR="00547D89" w:rsidRPr="00F57208" w:rsidRDefault="00547D89" w:rsidP="00547D89">
      <w:pPr>
        <w:shd w:val="clear" w:color="auto" w:fill="FFFFFF"/>
        <w:spacing w:line="432" w:lineRule="atLeast"/>
        <w:ind w:firstLine="720"/>
        <w:jc w:val="both"/>
        <w:rPr>
          <w:rFonts w:ascii="Times New Roman" w:eastAsia="Times New Roman" w:hAnsi="Times New Roman"/>
          <w:bCs/>
          <w:noProof w:val="0"/>
          <w:sz w:val="24"/>
          <w:szCs w:val="24"/>
        </w:rPr>
      </w:pPr>
      <w:r w:rsidRPr="00F57208">
        <w:rPr>
          <w:rFonts w:ascii="Times New Roman" w:eastAsia="Times New Roman" w:hAnsi="Times New Roman"/>
          <w:bCs/>
          <w:noProof w:val="0"/>
          <w:sz w:val="24"/>
          <w:szCs w:val="24"/>
        </w:rPr>
        <w:t>(e) Theo chiều điện tích hạt nhân tăng dần, từ fluorine đến iodine có màu sắc đậm dần.</w:t>
      </w:r>
    </w:p>
    <w:p w14:paraId="375A0D3C" w14:textId="77777777" w:rsidR="00BA547B" w:rsidRPr="00F57208" w:rsidRDefault="00BA547B" w:rsidP="00BA547B">
      <w:pPr>
        <w:shd w:val="clear" w:color="auto" w:fill="FFFFFF"/>
        <w:spacing w:line="432" w:lineRule="atLeast"/>
        <w:ind w:left="720" w:firstLine="720"/>
        <w:rPr>
          <w:rFonts w:ascii="Times New Roman" w:eastAsia="Times New Roman" w:hAnsi="Times New Roman"/>
          <w:noProof w:val="0"/>
          <w:sz w:val="24"/>
          <w:szCs w:val="24"/>
          <w:lang w:val="en-US"/>
        </w:rPr>
      </w:pPr>
      <w:r w:rsidRPr="00F57208">
        <w:rPr>
          <w:rFonts w:ascii="Times New Roman" w:eastAsia="Times New Roman" w:hAnsi="Times New Roman"/>
          <w:noProof w:val="0"/>
          <w:sz w:val="24"/>
          <w:szCs w:val="24"/>
        </w:rPr>
        <w:t>P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hát biểu </w:t>
      </w:r>
      <w:r w:rsidRPr="00F57208">
        <w:rPr>
          <w:rFonts w:ascii="Times New Roman" w:eastAsia="Times New Roman" w:hAnsi="Times New Roman"/>
          <w:b/>
          <w:bCs/>
          <w:noProof w:val="0"/>
          <w:sz w:val="24"/>
          <w:szCs w:val="24"/>
          <w:lang w:val="en-US"/>
        </w:rPr>
        <w:t>đúng</w:t>
      </w:r>
      <w:r w:rsidRPr="00F57208">
        <w:rPr>
          <w:rFonts w:ascii="Times New Roman" w:eastAsia="Times New Roman" w:hAnsi="Times New Roman"/>
          <w:noProof w:val="0"/>
          <w:sz w:val="24"/>
          <w:szCs w:val="24"/>
          <w:lang w:val="en-US"/>
        </w:rPr>
        <w:t> là</w:t>
      </w:r>
    </w:p>
    <w:p w14:paraId="5DE9FB95" w14:textId="7BB4C8CA" w:rsidR="005E7D7A" w:rsidRPr="00F57208" w:rsidRDefault="005E7D7A" w:rsidP="00F63B52">
      <w:pPr>
        <w:shd w:val="clear" w:color="auto" w:fill="FFFFFF"/>
        <w:tabs>
          <w:tab w:val="left" w:pos="567"/>
        </w:tabs>
        <w:spacing w:line="432" w:lineRule="atLeast"/>
        <w:jc w:val="both"/>
        <w:rPr>
          <w:rFonts w:ascii="Times New Roman" w:eastAsia="Times New Roman" w:hAnsi="Times New Roman"/>
          <w:noProof w:val="0"/>
          <w:sz w:val="24"/>
          <w:szCs w:val="24"/>
        </w:rPr>
      </w:pPr>
      <w:r w:rsidRPr="00F57208">
        <w:rPr>
          <w:rFonts w:ascii="Times New Roman" w:eastAsia="Times New Roman" w:hAnsi="Times New Roman"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noProof w:val="0"/>
          <w:color w:val="0066FF"/>
          <w:sz w:val="24"/>
          <w:szCs w:val="24"/>
        </w:rPr>
        <w:t xml:space="preserve">A. </w:t>
      </w:r>
      <w:r w:rsidRPr="00F57208">
        <w:rPr>
          <w:rFonts w:ascii="Times New Roman" w:eastAsia="Times New Roman" w:hAnsi="Times New Roman"/>
          <w:noProof w:val="0"/>
          <w:sz w:val="24"/>
          <w:szCs w:val="24"/>
        </w:rPr>
        <w:t>a, b, c.</w:t>
      </w:r>
      <w:r w:rsidR="00F63B52" w:rsidRPr="00F57208">
        <w:rPr>
          <w:rFonts w:ascii="Times New Roman" w:eastAsia="Times New Roman" w:hAnsi="Times New Roman"/>
          <w:noProof w:val="0"/>
          <w:sz w:val="24"/>
          <w:szCs w:val="24"/>
        </w:rPr>
        <w:tab/>
      </w:r>
      <w:r w:rsidR="00F63B52" w:rsidRPr="00F57208">
        <w:rPr>
          <w:rFonts w:ascii="Times New Roman" w:eastAsia="Times New Roman" w:hAnsi="Times New Roman"/>
          <w:noProof w:val="0"/>
          <w:sz w:val="24"/>
          <w:szCs w:val="24"/>
        </w:rPr>
        <w:tab/>
      </w:r>
      <w:r w:rsidR="00D36097" w:rsidRPr="00F57208">
        <w:rPr>
          <w:rFonts w:ascii="Times New Roman" w:eastAsia="Times New Roman" w:hAnsi="Times New Roman"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noProof w:val="0"/>
          <w:color w:val="0066FF"/>
          <w:sz w:val="24"/>
          <w:szCs w:val="24"/>
        </w:rPr>
        <w:t xml:space="preserve">B. </w:t>
      </w:r>
      <w:r w:rsidRPr="00F57208">
        <w:rPr>
          <w:rFonts w:ascii="Times New Roman" w:eastAsia="Times New Roman" w:hAnsi="Times New Roman"/>
          <w:noProof w:val="0"/>
          <w:sz w:val="24"/>
          <w:szCs w:val="24"/>
        </w:rPr>
        <w:t>c, d, e.</w:t>
      </w:r>
      <w:r w:rsidR="00F63B52" w:rsidRPr="00F57208">
        <w:rPr>
          <w:rFonts w:ascii="Times New Roman" w:eastAsia="Times New Roman" w:hAnsi="Times New Roman"/>
          <w:noProof w:val="0"/>
          <w:sz w:val="24"/>
          <w:szCs w:val="24"/>
        </w:rPr>
        <w:tab/>
      </w:r>
      <w:r w:rsidR="00F63B52" w:rsidRPr="00F57208">
        <w:rPr>
          <w:rFonts w:ascii="Times New Roman" w:eastAsia="Times New Roman" w:hAnsi="Times New Roman"/>
          <w:noProof w:val="0"/>
          <w:sz w:val="24"/>
          <w:szCs w:val="24"/>
        </w:rPr>
        <w:tab/>
      </w:r>
      <w:r w:rsidR="00D36097" w:rsidRPr="00F57208">
        <w:rPr>
          <w:rFonts w:ascii="Times New Roman" w:eastAsia="Times New Roman" w:hAnsi="Times New Roman"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noProof w:val="0"/>
          <w:color w:val="0066FF"/>
          <w:sz w:val="24"/>
          <w:szCs w:val="24"/>
        </w:rPr>
        <w:t xml:space="preserve">C. </w:t>
      </w:r>
      <w:r w:rsidRPr="00F57208">
        <w:rPr>
          <w:rFonts w:ascii="Times New Roman" w:eastAsia="Times New Roman" w:hAnsi="Times New Roman"/>
          <w:noProof w:val="0"/>
          <w:sz w:val="24"/>
          <w:szCs w:val="24"/>
        </w:rPr>
        <w:t>b, c, e.</w:t>
      </w:r>
      <w:r w:rsidR="00F63B52" w:rsidRPr="00F57208">
        <w:rPr>
          <w:rFonts w:ascii="Times New Roman" w:eastAsia="Times New Roman" w:hAnsi="Times New Roman"/>
          <w:noProof w:val="0"/>
          <w:sz w:val="24"/>
          <w:szCs w:val="24"/>
        </w:rPr>
        <w:tab/>
      </w:r>
      <w:r w:rsidR="00F63B52" w:rsidRPr="00F57208">
        <w:rPr>
          <w:rFonts w:ascii="Times New Roman" w:eastAsia="Times New Roman" w:hAnsi="Times New Roman"/>
          <w:noProof w:val="0"/>
          <w:sz w:val="24"/>
          <w:szCs w:val="24"/>
        </w:rPr>
        <w:tab/>
      </w:r>
      <w:r w:rsidR="00D36097" w:rsidRPr="00F57208">
        <w:rPr>
          <w:rFonts w:ascii="Times New Roman" w:eastAsia="Times New Roman" w:hAnsi="Times New Roman"/>
          <w:noProof w:val="0"/>
          <w:sz w:val="24"/>
          <w:szCs w:val="24"/>
        </w:rPr>
        <w:tab/>
      </w:r>
      <w:r w:rsidRPr="00E17418">
        <w:rPr>
          <w:rFonts w:ascii="Times New Roman" w:eastAsia="Times New Roman" w:hAnsi="Times New Roman"/>
          <w:b/>
          <w:noProof w:val="0"/>
          <w:color w:val="0066FF"/>
          <w:sz w:val="24"/>
          <w:szCs w:val="24"/>
        </w:rPr>
        <w:t xml:space="preserve">D. </w:t>
      </w:r>
      <w:r w:rsidRPr="00F57208">
        <w:rPr>
          <w:rFonts w:ascii="Times New Roman" w:eastAsia="Times New Roman" w:hAnsi="Times New Roman"/>
          <w:noProof w:val="0"/>
          <w:sz w:val="24"/>
          <w:szCs w:val="24"/>
        </w:rPr>
        <w:t>a, c, e.</w:t>
      </w:r>
    </w:p>
    <w:p w14:paraId="6492944F" w14:textId="57EB1BC0" w:rsidR="00F24A0D" w:rsidRPr="00F57208" w:rsidRDefault="008330DF" w:rsidP="00F24A0D">
      <w:pPr>
        <w:shd w:val="clear" w:color="auto" w:fill="FFFFFF"/>
        <w:spacing w:line="432" w:lineRule="atLeast"/>
        <w:jc w:val="both"/>
        <w:rPr>
          <w:rFonts w:ascii="Times New Roman" w:eastAsia="Times New Roman" w:hAnsi="Times New Roman"/>
          <w:b/>
          <w:bCs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sz w:val="24"/>
          <w:szCs w:val="24"/>
          <w:highlight w:val="green"/>
        </w:rPr>
        <w:t xml:space="preserve">II. </w:t>
      </w:r>
      <w:r w:rsidRPr="00E17418">
        <w:rPr>
          <w:rFonts w:ascii="Times New Roman" w:eastAsia="Times New Roman" w:hAnsi="Times New Roman"/>
          <w:b/>
          <w:bCs/>
          <w:noProof w:val="0"/>
          <w:sz w:val="24"/>
          <w:szCs w:val="24"/>
          <w:highlight w:val="green"/>
          <w:u w:val="single"/>
        </w:rPr>
        <w:t>TỰ LUẬN</w:t>
      </w:r>
      <w:r w:rsidRPr="00E17418">
        <w:rPr>
          <w:rFonts w:ascii="Times New Roman" w:eastAsia="Times New Roman" w:hAnsi="Times New Roman"/>
          <w:b/>
          <w:bCs/>
          <w:noProof w:val="0"/>
          <w:sz w:val="24"/>
          <w:szCs w:val="24"/>
          <w:highlight w:val="green"/>
        </w:rPr>
        <w:t>:</w:t>
      </w:r>
    </w:p>
    <w:p w14:paraId="69FF3D5B" w14:textId="2DCE26B2" w:rsidR="006D6477" w:rsidRPr="00F57208" w:rsidRDefault="006D6477" w:rsidP="00C6346F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E17418">
        <w:rPr>
          <w:rFonts w:ascii="Times New Roman" w:hAnsi="Times New Roman"/>
          <w:b/>
          <w:iCs/>
          <w:color w:val="FF0000"/>
          <w:sz w:val="24"/>
          <w:szCs w:val="24"/>
        </w:rPr>
        <w:t>Câu 1:</w:t>
      </w:r>
      <w:r w:rsidRPr="00F57208">
        <w:rPr>
          <w:rFonts w:ascii="Times New Roman" w:hAnsi="Times New Roman"/>
          <w:iCs/>
          <w:sz w:val="24"/>
          <w:szCs w:val="24"/>
        </w:rPr>
        <w:t xml:space="preserve"> </w:t>
      </w:r>
      <w:r w:rsidR="00C6346F" w:rsidRPr="00F57208">
        <w:rPr>
          <w:rFonts w:ascii="Times New Roman" w:hAnsi="Times New Roman"/>
          <w:iCs/>
          <w:sz w:val="24"/>
          <w:szCs w:val="24"/>
        </w:rPr>
        <w:t>Viết các phản ứng sau, nêu hiện tượng xảy ra (nếu có)</w:t>
      </w:r>
    </w:p>
    <w:p w14:paraId="58AF4E5C" w14:textId="468A94E3" w:rsidR="00C6346F" w:rsidRPr="00F57208" w:rsidRDefault="00C6346F" w:rsidP="00C6346F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b/>
          <w:iCs/>
          <w:sz w:val="24"/>
          <w:szCs w:val="24"/>
        </w:rPr>
        <w:tab/>
      </w:r>
      <w:r w:rsidRPr="00F57208">
        <w:rPr>
          <w:rFonts w:ascii="Times New Roman" w:hAnsi="Times New Roman"/>
          <w:iCs/>
          <w:sz w:val="24"/>
          <w:szCs w:val="24"/>
        </w:rPr>
        <w:t xml:space="preserve">a. Thổi luồng khí </w:t>
      </w:r>
      <w:r w:rsidR="00827420" w:rsidRPr="00F57208">
        <w:rPr>
          <w:rFonts w:ascii="Times New Roman" w:hAnsi="Times New Roman"/>
          <w:iCs/>
          <w:sz w:val="24"/>
          <w:szCs w:val="24"/>
        </w:rPr>
        <w:t xml:space="preserve">Fluorine    </w:t>
      </w:r>
      <w:r w:rsidRPr="00F57208">
        <w:rPr>
          <w:rFonts w:ascii="Times New Roman" w:hAnsi="Times New Roman"/>
          <w:iCs/>
          <w:sz w:val="24"/>
          <w:szCs w:val="24"/>
        </w:rPr>
        <w:t>vào nước (H</w:t>
      </w:r>
      <w:r w:rsidRPr="00F57208">
        <w:rPr>
          <w:rFonts w:ascii="Times New Roman" w:hAnsi="Times New Roman"/>
          <w:iCs/>
          <w:sz w:val="24"/>
          <w:szCs w:val="24"/>
          <w:vertAlign w:val="subscript"/>
        </w:rPr>
        <w:t>2</w:t>
      </w:r>
      <w:r w:rsidRPr="00F57208">
        <w:rPr>
          <w:rFonts w:ascii="Times New Roman" w:hAnsi="Times New Roman"/>
          <w:iCs/>
          <w:sz w:val="24"/>
          <w:szCs w:val="24"/>
        </w:rPr>
        <w:t>O).</w:t>
      </w:r>
    </w:p>
    <w:p w14:paraId="557C6EC4" w14:textId="682267E7" w:rsidR="00F53E36" w:rsidRPr="00F57208" w:rsidRDefault="0072448B" w:rsidP="00C6346F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ab/>
      </w:r>
      <w:r w:rsidR="00F53E36"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</w:t>
      </w:r>
    </w:p>
    <w:p w14:paraId="52AC942A" w14:textId="77777777" w:rsidR="006C234D" w:rsidRPr="00F57208" w:rsidRDefault="00F53E36" w:rsidP="006C234D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ab/>
      </w:r>
      <w:r w:rsidR="006C234D"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</w:t>
      </w:r>
    </w:p>
    <w:p w14:paraId="3E3B57A8" w14:textId="51AAAC64" w:rsidR="0072448B" w:rsidRPr="00F57208" w:rsidRDefault="00CD2BE6" w:rsidP="00C6346F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ab/>
      </w:r>
      <w:r w:rsidR="0072448B" w:rsidRPr="00F57208">
        <w:rPr>
          <w:rFonts w:ascii="Times New Roman" w:hAnsi="Times New Roman"/>
          <w:iCs/>
          <w:sz w:val="24"/>
          <w:szCs w:val="24"/>
        </w:rPr>
        <w:t xml:space="preserve">b. Thổi khí Fluorine </w:t>
      </w:r>
      <w:r w:rsidR="00827420" w:rsidRPr="00F57208">
        <w:rPr>
          <w:rFonts w:ascii="Times New Roman" w:hAnsi="Times New Roman"/>
          <w:iCs/>
          <w:sz w:val="24"/>
          <w:szCs w:val="24"/>
        </w:rPr>
        <w:t xml:space="preserve">   </w:t>
      </w:r>
      <w:r w:rsidR="0072448B" w:rsidRPr="00F57208">
        <w:rPr>
          <w:rFonts w:ascii="Times New Roman" w:hAnsi="Times New Roman"/>
          <w:iCs/>
          <w:sz w:val="24"/>
          <w:szCs w:val="24"/>
        </w:rPr>
        <w:t xml:space="preserve">và bình chứa khí Hydrogen </w:t>
      </w:r>
      <w:r w:rsidR="00827420" w:rsidRPr="00F57208">
        <w:rPr>
          <w:rFonts w:ascii="Times New Roman" w:hAnsi="Times New Roman"/>
          <w:iCs/>
          <w:sz w:val="24"/>
          <w:szCs w:val="24"/>
        </w:rPr>
        <w:t xml:space="preserve">    </w:t>
      </w:r>
      <w:r w:rsidR="0072448B" w:rsidRPr="00F57208">
        <w:rPr>
          <w:rFonts w:ascii="Times New Roman" w:hAnsi="Times New Roman"/>
          <w:iCs/>
          <w:sz w:val="24"/>
          <w:szCs w:val="24"/>
        </w:rPr>
        <w:t>trong bóng tối.</w:t>
      </w:r>
    </w:p>
    <w:p w14:paraId="0FB345E3" w14:textId="539F680A" w:rsidR="00F53E36" w:rsidRPr="00F57208" w:rsidRDefault="00F53E36" w:rsidP="00F53E36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ab/>
        <w:t>..................................................................................................................................................................</w:t>
      </w:r>
    </w:p>
    <w:p w14:paraId="075BA186" w14:textId="77777777" w:rsidR="006C234D" w:rsidRPr="00F57208" w:rsidRDefault="006C234D" w:rsidP="006C234D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ab/>
        <w:t>..................................................................................................................................................................</w:t>
      </w:r>
    </w:p>
    <w:p w14:paraId="209A6381" w14:textId="39B4EEE4" w:rsidR="0072448B" w:rsidRPr="00F57208" w:rsidRDefault="0072448B" w:rsidP="00C6346F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ab/>
        <w:t>c. Sục khí Chlorine</w:t>
      </w:r>
      <w:r w:rsidR="00827420" w:rsidRPr="00F57208">
        <w:rPr>
          <w:rFonts w:ascii="Times New Roman" w:hAnsi="Times New Roman"/>
          <w:iCs/>
          <w:sz w:val="24"/>
          <w:szCs w:val="24"/>
        </w:rPr>
        <w:t xml:space="preserve">    </w:t>
      </w:r>
      <w:r w:rsidRPr="00F57208">
        <w:rPr>
          <w:rFonts w:ascii="Times New Roman" w:hAnsi="Times New Roman"/>
          <w:iCs/>
          <w:sz w:val="24"/>
          <w:szCs w:val="24"/>
        </w:rPr>
        <w:t xml:space="preserve"> vào nước.</w:t>
      </w:r>
    </w:p>
    <w:p w14:paraId="3C9DA996" w14:textId="410FABFA" w:rsidR="00F53E36" w:rsidRPr="00F57208" w:rsidRDefault="00F53E36" w:rsidP="00F53E36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ab/>
        <w:t>..................................................................................................................................................................</w:t>
      </w:r>
    </w:p>
    <w:p w14:paraId="64B7DA7A" w14:textId="77777777" w:rsidR="006C234D" w:rsidRPr="00F57208" w:rsidRDefault="006C234D" w:rsidP="006C234D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ab/>
        <w:t>..................................................................................................................................................................</w:t>
      </w:r>
    </w:p>
    <w:p w14:paraId="6558B4FE" w14:textId="61B5C470" w:rsidR="0072448B" w:rsidRPr="00F57208" w:rsidRDefault="0072448B" w:rsidP="00C6346F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ab/>
        <w:t xml:space="preserve">d. Cho sợi dây iron </w:t>
      </w:r>
      <w:r w:rsidR="00827420" w:rsidRPr="00F57208">
        <w:rPr>
          <w:rFonts w:ascii="Times New Roman" w:hAnsi="Times New Roman"/>
          <w:iCs/>
          <w:sz w:val="24"/>
          <w:szCs w:val="24"/>
        </w:rPr>
        <w:t xml:space="preserve">   </w:t>
      </w:r>
      <w:r w:rsidRPr="00F57208">
        <w:rPr>
          <w:rFonts w:ascii="Times New Roman" w:hAnsi="Times New Roman"/>
          <w:iCs/>
          <w:sz w:val="24"/>
          <w:szCs w:val="24"/>
        </w:rPr>
        <w:t xml:space="preserve">nóng vào bình chứa khí chlorine. </w:t>
      </w:r>
    </w:p>
    <w:p w14:paraId="3D63B325" w14:textId="20511191" w:rsidR="00F53E36" w:rsidRPr="00F57208" w:rsidRDefault="00F53E36" w:rsidP="00F53E36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ab/>
        <w:t>..................................................................................................................................................................</w:t>
      </w:r>
    </w:p>
    <w:p w14:paraId="33C76287" w14:textId="77777777" w:rsidR="006C234D" w:rsidRPr="00F57208" w:rsidRDefault="006C234D" w:rsidP="006C234D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lastRenderedPageBreak/>
        <w:tab/>
        <w:t>..................................................................................................................................................................</w:t>
      </w:r>
    </w:p>
    <w:p w14:paraId="611BB945" w14:textId="4CD0FBA6" w:rsidR="006C234D" w:rsidRPr="00F57208" w:rsidRDefault="006C234D" w:rsidP="00F53E36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</w:p>
    <w:p w14:paraId="64EDD10A" w14:textId="395F6992" w:rsidR="003E5D58" w:rsidRPr="00F57208" w:rsidRDefault="003E5D58" w:rsidP="00404941">
      <w:pPr>
        <w:tabs>
          <w:tab w:val="left" w:pos="992"/>
        </w:tabs>
        <w:spacing w:before="120"/>
        <w:jc w:val="both"/>
        <w:rPr>
          <w:rFonts w:ascii="Times New Roman" w:hAnsi="Times New Roman"/>
          <w:sz w:val="24"/>
          <w:szCs w:val="24"/>
        </w:rPr>
      </w:pPr>
      <w:r w:rsidRPr="00E17418">
        <w:rPr>
          <w:rFonts w:ascii="Times New Roman" w:hAnsi="Times New Roman"/>
          <w:b/>
          <w:color w:val="FF0000"/>
          <w:sz w:val="24"/>
          <w:szCs w:val="24"/>
        </w:rPr>
        <w:t>Câu 2:</w:t>
      </w:r>
      <w:r w:rsidRPr="00F57208">
        <w:rPr>
          <w:rFonts w:ascii="Times New Roman" w:hAnsi="Times New Roman"/>
          <w:sz w:val="24"/>
          <w:szCs w:val="24"/>
        </w:rPr>
        <w:t xml:space="preserve"> </w:t>
      </w:r>
      <w:r w:rsidR="00404941" w:rsidRPr="00F57208">
        <w:rPr>
          <w:rFonts w:ascii="Times New Roman" w:hAnsi="Times New Roman"/>
          <w:sz w:val="24"/>
          <w:szCs w:val="24"/>
        </w:rPr>
        <w:t>Cho phản ứng sau: 2CO(g)  +  O</w:t>
      </w:r>
      <w:r w:rsidR="00404941" w:rsidRPr="00F57208">
        <w:rPr>
          <w:rFonts w:ascii="Times New Roman" w:hAnsi="Times New Roman"/>
          <w:sz w:val="24"/>
          <w:szCs w:val="24"/>
          <w:vertAlign w:val="subscript"/>
        </w:rPr>
        <w:t>2</w:t>
      </w:r>
      <w:r w:rsidR="00404941" w:rsidRPr="00F57208">
        <w:rPr>
          <w:rFonts w:ascii="Times New Roman" w:hAnsi="Times New Roman"/>
          <w:sz w:val="24"/>
          <w:szCs w:val="24"/>
        </w:rPr>
        <w:t>(g)  →2CO</w:t>
      </w:r>
      <w:r w:rsidR="00404941" w:rsidRPr="00F57208">
        <w:rPr>
          <w:rFonts w:ascii="Times New Roman" w:hAnsi="Times New Roman"/>
          <w:sz w:val="24"/>
          <w:szCs w:val="24"/>
          <w:vertAlign w:val="subscript"/>
        </w:rPr>
        <w:t>2</w:t>
      </w:r>
      <w:r w:rsidR="00404941" w:rsidRPr="00F57208">
        <w:rPr>
          <w:rFonts w:ascii="Times New Roman" w:hAnsi="Times New Roman"/>
          <w:sz w:val="24"/>
          <w:szCs w:val="24"/>
        </w:rPr>
        <w:t>(g)</w:t>
      </w:r>
    </w:p>
    <w:p w14:paraId="1C61CD60" w14:textId="31035BFF" w:rsidR="00404941" w:rsidRPr="00F57208" w:rsidRDefault="00404941" w:rsidP="008C4768">
      <w:pPr>
        <w:tabs>
          <w:tab w:val="left" w:pos="992"/>
        </w:tabs>
        <w:spacing w:before="120"/>
        <w:ind w:firstLine="567"/>
        <w:jc w:val="both"/>
        <w:rPr>
          <w:rFonts w:ascii="Times New Roman" w:hAnsi="Times New Roman"/>
          <w:sz w:val="24"/>
          <w:szCs w:val="24"/>
        </w:rPr>
      </w:pPr>
      <w:r w:rsidRPr="00F57208">
        <w:rPr>
          <w:rFonts w:ascii="Times New Roman" w:hAnsi="Times New Roman"/>
          <w:sz w:val="24"/>
          <w:szCs w:val="24"/>
        </w:rPr>
        <w:t>a. Viết biểu thức tốc độ tức thời của phản ứng ?</w:t>
      </w:r>
    </w:p>
    <w:p w14:paraId="7DC737AB" w14:textId="3E1E8513" w:rsidR="006C234D" w:rsidRPr="00F57208" w:rsidRDefault="006C234D" w:rsidP="006C234D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ab/>
        <w:t>..................................................................................................................................................................</w:t>
      </w:r>
    </w:p>
    <w:p w14:paraId="6117CD3D" w14:textId="114A2560" w:rsidR="00404941" w:rsidRPr="00F57208" w:rsidRDefault="00F53E36" w:rsidP="006C234D">
      <w:pPr>
        <w:tabs>
          <w:tab w:val="left" w:pos="567"/>
        </w:tabs>
        <w:spacing w:before="120" w:line="276" w:lineRule="auto"/>
        <w:ind w:left="567"/>
        <w:rPr>
          <w:rFonts w:ascii="Times New Roman" w:hAnsi="Times New Roman"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 xml:space="preserve"> </w:t>
      </w:r>
      <w:r w:rsidR="00404941" w:rsidRPr="00F57208">
        <w:rPr>
          <w:rFonts w:ascii="Times New Roman" w:hAnsi="Times New Roman"/>
          <w:sz w:val="24"/>
          <w:szCs w:val="24"/>
        </w:rPr>
        <w:t>b. Ở nhiệt độ không đổi, tốc độ phản ứng thay đổi như thế</w:t>
      </w:r>
      <w:r w:rsidR="00515B98" w:rsidRPr="00F57208">
        <w:rPr>
          <w:rFonts w:ascii="Times New Roman" w:hAnsi="Times New Roman"/>
          <w:sz w:val="24"/>
          <w:szCs w:val="24"/>
        </w:rPr>
        <w:t xml:space="preserve"> nào khi:</w:t>
      </w:r>
    </w:p>
    <w:p w14:paraId="5F06335D" w14:textId="5A6D179F" w:rsidR="00C51D6E" w:rsidRPr="00F57208" w:rsidRDefault="00FB3CF7" w:rsidP="008C4768">
      <w:pPr>
        <w:tabs>
          <w:tab w:val="left" w:pos="992"/>
        </w:tabs>
        <w:spacing w:before="120"/>
        <w:ind w:firstLine="567"/>
        <w:jc w:val="both"/>
        <w:rPr>
          <w:rFonts w:ascii="Times New Roman" w:hAnsi="Times New Roman"/>
          <w:sz w:val="24"/>
          <w:szCs w:val="24"/>
        </w:rPr>
      </w:pPr>
      <w:r w:rsidRPr="00F57208">
        <w:rPr>
          <w:rFonts w:ascii="Times New Roman" w:hAnsi="Times New Roman"/>
          <w:sz w:val="24"/>
          <w:szCs w:val="24"/>
        </w:rPr>
        <w:tab/>
      </w:r>
      <w:r w:rsidR="00C51D6E" w:rsidRPr="00F57208">
        <w:rPr>
          <w:rFonts w:ascii="Times New Roman" w:hAnsi="Times New Roman"/>
          <w:sz w:val="24"/>
          <w:szCs w:val="24"/>
        </w:rPr>
        <w:t>- Nồng độ O</w:t>
      </w:r>
      <w:r w:rsidR="00C51D6E" w:rsidRPr="00F57208">
        <w:rPr>
          <w:rFonts w:ascii="Times New Roman" w:hAnsi="Times New Roman"/>
          <w:sz w:val="24"/>
          <w:szCs w:val="24"/>
          <w:vertAlign w:val="subscript"/>
        </w:rPr>
        <w:t>2</w:t>
      </w:r>
      <w:r w:rsidR="00C51D6E" w:rsidRPr="00F57208">
        <w:rPr>
          <w:rFonts w:ascii="Times New Roman" w:hAnsi="Times New Roman"/>
          <w:sz w:val="24"/>
          <w:szCs w:val="24"/>
        </w:rPr>
        <w:t xml:space="preserve"> tăng 2 lần và nồng độ CO không đổi.</w:t>
      </w:r>
    </w:p>
    <w:p w14:paraId="32B6FF87" w14:textId="186D01DE" w:rsidR="006C234D" w:rsidRPr="00F57208" w:rsidRDefault="006C234D" w:rsidP="006C234D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ab/>
        <w:t>..................................................................................................................................................................</w:t>
      </w:r>
    </w:p>
    <w:p w14:paraId="239C2913" w14:textId="48AD6DDE" w:rsidR="006C234D" w:rsidRPr="00F57208" w:rsidRDefault="006C234D" w:rsidP="006C234D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ab/>
        <w:t>..................................................................................................................................................................</w:t>
      </w:r>
    </w:p>
    <w:p w14:paraId="398E9AF3" w14:textId="1391CFDB" w:rsidR="00C51D6E" w:rsidRPr="00F57208" w:rsidRDefault="00F53E36" w:rsidP="001C244F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ab/>
      </w:r>
      <w:r w:rsidR="00C51D6E" w:rsidRPr="00F57208">
        <w:rPr>
          <w:rFonts w:ascii="Times New Roman" w:hAnsi="Times New Roman"/>
          <w:sz w:val="24"/>
          <w:szCs w:val="24"/>
        </w:rPr>
        <w:t>- Nồng độ CO giảm xuống 3 lần và nồng độ O</w:t>
      </w:r>
      <w:r w:rsidR="00C51D6E" w:rsidRPr="00F57208">
        <w:rPr>
          <w:rFonts w:ascii="Times New Roman" w:hAnsi="Times New Roman"/>
          <w:sz w:val="24"/>
          <w:szCs w:val="24"/>
          <w:vertAlign w:val="subscript"/>
        </w:rPr>
        <w:t>2</w:t>
      </w:r>
      <w:r w:rsidR="00C51D6E" w:rsidRPr="00F57208">
        <w:rPr>
          <w:rFonts w:ascii="Times New Roman" w:hAnsi="Times New Roman"/>
          <w:sz w:val="24"/>
          <w:szCs w:val="24"/>
        </w:rPr>
        <w:t xml:space="preserve"> không đổi.</w:t>
      </w:r>
    </w:p>
    <w:p w14:paraId="2A42FE3B" w14:textId="408414E8" w:rsidR="00D44E1D" w:rsidRPr="00F57208" w:rsidRDefault="002B1ED9" w:rsidP="006A5FAF">
      <w:pPr>
        <w:shd w:val="clear" w:color="auto" w:fill="FFFFFF"/>
        <w:spacing w:line="432" w:lineRule="atLeast"/>
        <w:ind w:left="567" w:hanging="567"/>
        <w:jc w:val="both"/>
        <w:rPr>
          <w:rFonts w:ascii="Times New Roman" w:eastAsia="Times New Roman" w:hAnsi="Times New Roman"/>
          <w:noProof w:val="0"/>
          <w:sz w:val="24"/>
          <w:szCs w:val="24"/>
        </w:rPr>
      </w:pPr>
      <w:r w:rsidRPr="00E17418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Câu 3</w:t>
      </w:r>
      <w:r w:rsidR="00D44E1D" w:rsidRPr="00E17418">
        <w:rPr>
          <w:rFonts w:ascii="Times New Roman" w:eastAsia="Times New Roman" w:hAnsi="Times New Roman"/>
          <w:b/>
          <w:bCs/>
          <w:noProof w:val="0"/>
          <w:color w:val="FF0000"/>
          <w:sz w:val="24"/>
          <w:szCs w:val="24"/>
          <w:lang w:val="en-US"/>
        </w:rPr>
        <w:t>:</w:t>
      </w:r>
      <w:r w:rsidR="00D44E1D" w:rsidRPr="00F57208">
        <w:rPr>
          <w:rFonts w:ascii="Times New Roman" w:eastAsia="Times New Roman" w:hAnsi="Times New Roman"/>
          <w:b/>
          <w:bCs/>
          <w:noProof w:val="0"/>
          <w:sz w:val="24"/>
          <w:szCs w:val="24"/>
          <w:lang w:val="en-US"/>
        </w:rPr>
        <w:t> </w:t>
      </w:r>
      <w:r w:rsidR="00D44E1D"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Cho từ từ đến dư dung dịch HCl đặc vào </w:t>
      </w:r>
      <w:r w:rsidR="00F21CF0" w:rsidRPr="00F57208">
        <w:rPr>
          <w:rFonts w:ascii="Times New Roman" w:eastAsia="Times New Roman" w:hAnsi="Times New Roman"/>
          <w:noProof w:val="0"/>
          <w:sz w:val="24"/>
          <w:szCs w:val="24"/>
        </w:rPr>
        <w:t>13,05</w:t>
      </w:r>
      <w:r w:rsidR="00C54329"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 gam </w:t>
      </w:r>
      <w:r w:rsidR="00D44E1D" w:rsidRPr="00F57208">
        <w:rPr>
          <w:rFonts w:ascii="Times New Roman" w:eastAsia="Times New Roman" w:hAnsi="Times New Roman"/>
          <w:noProof w:val="0"/>
          <w:sz w:val="24"/>
          <w:szCs w:val="24"/>
        </w:rPr>
        <w:t>MnO</w:t>
      </w:r>
      <w:r w:rsidR="00F21CF0" w:rsidRPr="00F57208">
        <w:rPr>
          <w:rFonts w:ascii="Times New Roman" w:eastAsia="Times New Roman" w:hAnsi="Times New Roman"/>
          <w:noProof w:val="0"/>
          <w:sz w:val="24"/>
          <w:szCs w:val="24"/>
          <w:vertAlign w:val="subscript"/>
        </w:rPr>
        <w:t>2</w:t>
      </w:r>
      <w:r w:rsidR="00D44E1D"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 thu được khí Cl</w:t>
      </w:r>
      <w:r w:rsidR="00D44E1D" w:rsidRPr="00F57208">
        <w:rPr>
          <w:rFonts w:ascii="Times New Roman" w:eastAsia="Times New Roman" w:hAnsi="Times New Roman"/>
          <w:noProof w:val="0"/>
          <w:sz w:val="24"/>
          <w:szCs w:val="24"/>
          <w:vertAlign w:val="subscript"/>
        </w:rPr>
        <w:t>2</w:t>
      </w:r>
      <w:r w:rsidR="00D44E1D"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 (đkc). Sục </w:t>
      </w:r>
      <w:r w:rsidR="00A42EDC"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toàn bộ </w:t>
      </w:r>
      <w:r w:rsidR="00D44E1D" w:rsidRPr="00F57208">
        <w:rPr>
          <w:rFonts w:ascii="Times New Roman" w:eastAsia="Times New Roman" w:hAnsi="Times New Roman"/>
          <w:noProof w:val="0"/>
          <w:sz w:val="24"/>
          <w:szCs w:val="24"/>
        </w:rPr>
        <w:t>khí Cl</w:t>
      </w:r>
      <w:r w:rsidR="00D44E1D" w:rsidRPr="00F57208">
        <w:rPr>
          <w:rFonts w:ascii="Times New Roman" w:eastAsia="Times New Roman" w:hAnsi="Times New Roman"/>
          <w:noProof w:val="0"/>
          <w:sz w:val="24"/>
          <w:szCs w:val="24"/>
          <w:vertAlign w:val="subscript"/>
        </w:rPr>
        <w:t>2</w:t>
      </w:r>
      <w:r w:rsidR="00D44E1D"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 </w:t>
      </w:r>
      <w:r w:rsidR="00C54329"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thu được </w:t>
      </w:r>
      <w:r w:rsidR="00F23FB3" w:rsidRPr="00F57208">
        <w:rPr>
          <w:rFonts w:ascii="Times New Roman" w:eastAsia="Times New Roman" w:hAnsi="Times New Roman"/>
          <w:noProof w:val="0"/>
          <w:sz w:val="24"/>
          <w:szCs w:val="24"/>
        </w:rPr>
        <w:t>vào</w:t>
      </w:r>
      <w:r w:rsidR="00C54329"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 </w:t>
      </w:r>
      <w:r w:rsidR="00364F35" w:rsidRPr="00F57208">
        <w:rPr>
          <w:rFonts w:ascii="Times New Roman" w:eastAsia="Times New Roman" w:hAnsi="Times New Roman"/>
          <w:noProof w:val="0"/>
          <w:sz w:val="24"/>
          <w:szCs w:val="24"/>
        </w:rPr>
        <w:t>nước biển có chứa</w:t>
      </w:r>
      <w:r w:rsidR="00D44E1D"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 </w:t>
      </w:r>
      <w:r w:rsidR="00F23FB3"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muối halide NaX </w:t>
      </w:r>
      <w:r w:rsidR="00A42EDC"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dư </w:t>
      </w:r>
      <w:r w:rsidR="00F23FB3"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thu được </w:t>
      </w:r>
      <w:r w:rsidR="00364F35" w:rsidRPr="00F57208">
        <w:rPr>
          <w:rFonts w:ascii="Times New Roman" w:eastAsia="Times New Roman" w:hAnsi="Times New Roman"/>
          <w:noProof w:val="0"/>
          <w:sz w:val="24"/>
          <w:szCs w:val="24"/>
        </w:rPr>
        <w:t>38,1</w:t>
      </w:r>
      <w:r w:rsidR="00F23FB3"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 gam halogen X</w:t>
      </w:r>
      <w:r w:rsidR="00F23FB3" w:rsidRPr="00F57208">
        <w:rPr>
          <w:rFonts w:ascii="Times New Roman" w:eastAsia="Times New Roman" w:hAnsi="Times New Roman"/>
          <w:noProof w:val="0"/>
          <w:sz w:val="24"/>
          <w:szCs w:val="24"/>
          <w:vertAlign w:val="subscript"/>
        </w:rPr>
        <w:t>2</w:t>
      </w:r>
      <w:r w:rsidR="00D44E1D"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. </w:t>
      </w:r>
      <w:r w:rsidR="00F23FB3" w:rsidRPr="00F57208">
        <w:rPr>
          <w:rFonts w:ascii="Times New Roman" w:eastAsia="Times New Roman" w:hAnsi="Times New Roman"/>
          <w:noProof w:val="0"/>
          <w:sz w:val="24"/>
          <w:szCs w:val="24"/>
        </w:rPr>
        <w:t xml:space="preserve">Xác định X ? </w:t>
      </w:r>
    </w:p>
    <w:p w14:paraId="008FEE81" w14:textId="38CF3700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586CD906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7E04E3D4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2B9A8DB1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4B14D814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2F7D4347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3E19CB22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042FBAE0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68581AAC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53085038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3C66FF65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1C6C1061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524D7363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466EA158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007DD18C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</w:p>
    <w:p w14:paraId="2455CD97" w14:textId="77777777" w:rsidR="00395ED7" w:rsidRPr="00F57208" w:rsidRDefault="00395ED7" w:rsidP="008C4768">
      <w:pPr>
        <w:tabs>
          <w:tab w:val="left" w:pos="567"/>
        </w:tabs>
        <w:spacing w:before="120" w:line="276" w:lineRule="auto"/>
        <w:ind w:left="567" w:hanging="567"/>
        <w:contextualSpacing/>
        <w:rPr>
          <w:rFonts w:ascii="Times New Roman" w:hAnsi="Times New Roman"/>
          <w:b/>
          <w:sz w:val="24"/>
          <w:szCs w:val="24"/>
        </w:rPr>
      </w:pPr>
    </w:p>
    <w:p w14:paraId="12BFB791" w14:textId="600B107A" w:rsidR="005B69DD" w:rsidRPr="00F57208" w:rsidRDefault="00EA7748" w:rsidP="008C4768">
      <w:pPr>
        <w:tabs>
          <w:tab w:val="left" w:pos="567"/>
        </w:tabs>
        <w:spacing w:before="120" w:line="276" w:lineRule="auto"/>
        <w:ind w:left="567" w:hanging="567"/>
        <w:contextualSpacing/>
        <w:rPr>
          <w:rFonts w:ascii="Times New Roman" w:hAnsi="Times New Roman"/>
          <w:sz w:val="24"/>
          <w:szCs w:val="24"/>
          <w:lang w:val="pt-BR"/>
        </w:rPr>
      </w:pPr>
      <w:r w:rsidRPr="00E17418">
        <w:rPr>
          <w:rFonts w:ascii="Times New Roman" w:hAnsi="Times New Roman"/>
          <w:b/>
          <w:color w:val="FF0000"/>
          <w:sz w:val="24"/>
          <w:szCs w:val="24"/>
        </w:rPr>
        <w:t>Câu 4:</w:t>
      </w:r>
      <w:r w:rsidRPr="00F57208">
        <w:rPr>
          <w:rFonts w:ascii="Times New Roman" w:hAnsi="Times New Roman"/>
          <w:sz w:val="24"/>
          <w:szCs w:val="24"/>
        </w:rPr>
        <w:t xml:space="preserve"> </w:t>
      </w:r>
      <w:r w:rsidR="005B69DD" w:rsidRPr="00F57208">
        <w:rPr>
          <w:rFonts w:ascii="Times New Roman" w:hAnsi="Times New Roman"/>
          <w:sz w:val="24"/>
          <w:szCs w:val="24"/>
          <w:lang w:val="pt-BR"/>
        </w:rPr>
        <w:t>Brom là nguyên liệu điều chế các hợp chất chứa brom trong y dược, nhiếp ảnh, chất nhuộm, chất chống nổ cho động cơ đốt trong, thuốc trừ sâu,… Để sản xuất brom từ nguồn nước biển có hàm lượng 84,975 gam NaBr/m</w:t>
      </w:r>
      <w:r w:rsidR="005B69DD" w:rsidRPr="00F57208">
        <w:rPr>
          <w:rFonts w:ascii="Times New Roman" w:hAnsi="Times New Roman"/>
          <w:sz w:val="24"/>
          <w:szCs w:val="24"/>
          <w:vertAlign w:val="superscript"/>
          <w:lang w:val="pt-BR"/>
        </w:rPr>
        <w:t>3</w:t>
      </w:r>
      <w:r w:rsidR="005B69DD" w:rsidRPr="00F57208">
        <w:rPr>
          <w:rFonts w:ascii="Times New Roman" w:hAnsi="Times New Roman"/>
          <w:sz w:val="24"/>
          <w:szCs w:val="24"/>
          <w:lang w:val="pt-BR"/>
        </w:rPr>
        <w:t xml:space="preserve"> nước biển người ta dùng phương pháp thổi khí clo vào nước biển. Lượng khí clo cần dùng phải nhiều hơn 10% so với lí thuyết. Giả sử hiệu suất phản ứng là 100%. Khối lượng clo cần dùng để điều chế brom có trong 1000 m</w:t>
      </w:r>
      <w:r w:rsidR="005B69DD" w:rsidRPr="00F57208">
        <w:rPr>
          <w:rFonts w:ascii="Times New Roman" w:hAnsi="Times New Roman"/>
          <w:sz w:val="24"/>
          <w:szCs w:val="24"/>
          <w:vertAlign w:val="superscript"/>
          <w:lang w:val="pt-BR"/>
        </w:rPr>
        <w:t>3</w:t>
      </w:r>
      <w:r w:rsidR="005B69DD" w:rsidRPr="00F57208">
        <w:rPr>
          <w:rFonts w:ascii="Times New Roman" w:hAnsi="Times New Roman"/>
          <w:sz w:val="24"/>
          <w:szCs w:val="24"/>
          <w:lang w:val="pt-BR"/>
        </w:rPr>
        <w:t xml:space="preserve"> nước biển </w:t>
      </w:r>
      <w:r w:rsidR="005B69DD" w:rsidRPr="00F57208">
        <w:rPr>
          <w:rFonts w:ascii="Times New Roman" w:hAnsi="Times New Roman"/>
          <w:bCs/>
          <w:sz w:val="24"/>
          <w:szCs w:val="24"/>
          <w:lang w:val="pt-BR"/>
        </w:rPr>
        <w:t>gần nhất</w:t>
      </w:r>
      <w:r w:rsidR="005B69DD" w:rsidRPr="00F57208">
        <w:rPr>
          <w:rFonts w:ascii="Times New Roman" w:hAnsi="Times New Roman"/>
          <w:sz w:val="24"/>
          <w:szCs w:val="24"/>
          <w:lang w:val="pt-BR"/>
        </w:rPr>
        <w:t xml:space="preserve"> với giá trị nào sau đây?</w:t>
      </w:r>
    </w:p>
    <w:p w14:paraId="5316AD36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39D12396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7D0A0365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1567302E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32B00DCF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lastRenderedPageBreak/>
        <w:t>................................................................................................................................................................................</w:t>
      </w:r>
    </w:p>
    <w:p w14:paraId="06EF434D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623C0A23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763D830E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2FED7123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642E4BCA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5F1E7BE4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4E0C02DB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349FF74E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77DF41CD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370904F2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3A338262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651DB8B9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0E21E80E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5D2CA5D0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338CD9FC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3D936CD7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590ADD07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2B974441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41D98B7B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51C8CB6B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164A2A1C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2C626E19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72AF218D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40D757F7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0E6A7A9C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47900292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6EF71B4F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7780CF24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007CA8DB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6ED7568A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5913BBB9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675714F2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7321B11E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2570DD30" w14:textId="77777777" w:rsidR="00395ED7" w:rsidRPr="00F57208" w:rsidRDefault="00395ED7" w:rsidP="00395ED7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iCs/>
          <w:sz w:val="24"/>
          <w:szCs w:val="24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p w14:paraId="2383FC47" w14:textId="05DAB642" w:rsidR="00395ED7" w:rsidRPr="00F57208" w:rsidRDefault="00395ED7" w:rsidP="009F6C19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/>
          <w:b/>
          <w:sz w:val="24"/>
          <w:szCs w:val="24"/>
          <w:lang w:val="pt-BR"/>
        </w:rPr>
      </w:pPr>
      <w:r w:rsidRPr="00F57208">
        <w:rPr>
          <w:rFonts w:ascii="Times New Roman" w:hAnsi="Times New Roman"/>
          <w:iCs/>
          <w:sz w:val="24"/>
          <w:szCs w:val="24"/>
        </w:rPr>
        <w:t>................................................................................................................................................................................</w:t>
      </w:r>
    </w:p>
    <w:sectPr w:rsidR="00395ED7" w:rsidRPr="00F57208" w:rsidSect="009F6C19">
      <w:headerReference w:type="default" r:id="rId10"/>
      <w:footerReference w:type="default" r:id="rId11"/>
      <w:pgSz w:w="11907" w:h="16840" w:code="9"/>
      <w:pgMar w:top="340" w:right="567" w:bottom="340" w:left="567" w:header="284" w:footer="17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EBB9DC1" w14:textId="77777777" w:rsidR="00537D60" w:rsidRDefault="00537D60" w:rsidP="00781F7C">
      <w:r>
        <w:separator/>
      </w:r>
    </w:p>
  </w:endnote>
  <w:endnote w:type="continuationSeparator" w:id="0">
    <w:p w14:paraId="358264EA" w14:textId="77777777" w:rsidR="00537D60" w:rsidRDefault="00537D60" w:rsidP="00781F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F3DBCDF" w14:textId="0E83841E" w:rsidR="009F6C19" w:rsidRPr="009F6C19" w:rsidRDefault="009F6C19" w:rsidP="009F6C19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ascii="Times New Roman" w:eastAsia="SimSun" w:hAnsi="Times New Roman"/>
        <w:noProof w:val="0"/>
        <w:color w:val="000000"/>
        <w:kern w:val="2"/>
        <w:sz w:val="24"/>
        <w:szCs w:val="24"/>
        <w:lang w:val="en-US" w:eastAsia="zh-CN"/>
      </w:rPr>
    </w:pPr>
    <w:r w:rsidRPr="009F6C19">
      <w:rPr>
        <w:rFonts w:ascii="Times New Roman" w:eastAsia="SimSun" w:hAnsi="Times New Roman"/>
        <w:b/>
        <w:noProof w:val="0"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</w:t>
    </w:r>
    <w:r>
      <w:rPr>
        <w:rFonts w:ascii="Times New Roman" w:eastAsia="SimSun" w:hAnsi="Times New Roman"/>
        <w:b/>
        <w:noProof w:val="0"/>
        <w:color w:val="000000"/>
        <w:kern w:val="2"/>
        <w:sz w:val="24"/>
        <w:szCs w:val="24"/>
        <w:lang w:val="nl-NL" w:eastAsia="zh-CN"/>
      </w:rPr>
      <w:t xml:space="preserve">    </w:t>
    </w:r>
    <w:r w:rsidRPr="009F6C19">
      <w:rPr>
        <w:rFonts w:ascii="Times New Roman" w:eastAsia="SimSun" w:hAnsi="Times New Roman"/>
        <w:b/>
        <w:noProof w:val="0"/>
        <w:color w:val="000000"/>
        <w:kern w:val="2"/>
        <w:sz w:val="24"/>
        <w:szCs w:val="24"/>
        <w:lang w:val="nl-NL" w:eastAsia="zh-CN"/>
      </w:rPr>
      <w:t xml:space="preserve">      </w:t>
    </w:r>
    <w:r w:rsidRPr="009F6C19">
      <w:rPr>
        <w:rFonts w:ascii="Times New Roman" w:eastAsia="SimSun" w:hAnsi="Times New Roman"/>
        <w:b/>
        <w:noProof w:val="0"/>
        <w:color w:val="00B0F0"/>
        <w:kern w:val="2"/>
        <w:sz w:val="24"/>
        <w:szCs w:val="24"/>
        <w:lang w:val="nl-NL" w:eastAsia="zh-CN"/>
      </w:rPr>
      <w:t/>
    </w:r>
    <w:r w:rsidRPr="009F6C19">
      <w:rPr>
        <w:rFonts w:ascii="Times New Roman" w:eastAsia="SimSun" w:hAnsi="Times New Roman"/>
        <w:b/>
        <w:noProof w:val="0"/>
        <w:color w:val="FF0000"/>
        <w:kern w:val="2"/>
        <w:sz w:val="24"/>
        <w:szCs w:val="24"/>
        <w:lang w:val="nl-NL" w:eastAsia="zh-CN"/>
      </w:rPr>
      <w:t xml:space="preserve"/>
    </w:r>
    <w:r w:rsidRPr="009F6C19">
      <w:rPr>
        <w:rFonts w:ascii="Times New Roman" w:eastAsia="SimSun" w:hAnsi="Times New Roman"/>
        <w:b/>
        <w:noProof w:val="0"/>
        <w:color w:val="000000"/>
        <w:kern w:val="2"/>
        <w:sz w:val="24"/>
        <w:szCs w:val="24"/>
        <w:lang w:val="en-US" w:eastAsia="zh-CN"/>
      </w:rPr>
      <w:t xml:space="preserve">                                </w:t>
    </w:r>
    <w:r w:rsidRPr="009F6C19">
      <w:rPr>
        <w:rFonts w:ascii="Times New Roman" w:eastAsia="SimSun" w:hAnsi="Times New Roman"/>
        <w:b/>
        <w:noProof w:val="0"/>
        <w:color w:val="FF0000"/>
        <w:kern w:val="2"/>
        <w:sz w:val="24"/>
        <w:szCs w:val="24"/>
        <w:lang w:val="en-US" w:eastAsia="zh-CN"/>
      </w:rPr>
      <w:t>Trang</w:t>
    </w:r>
    <w:r w:rsidRPr="009F6C19">
      <w:rPr>
        <w:rFonts w:ascii="Times New Roman" w:eastAsia="SimSun" w:hAnsi="Times New Roman"/>
        <w:b/>
        <w:noProof w:val="0"/>
        <w:color w:val="0070C0"/>
        <w:kern w:val="2"/>
        <w:sz w:val="24"/>
        <w:szCs w:val="24"/>
        <w:lang w:val="en-US" w:eastAsia="zh-CN"/>
      </w:rPr>
      <w:t xml:space="preserve"> </w:t>
    </w:r>
    <w:r w:rsidRPr="009F6C19">
      <w:rPr>
        <w:rFonts w:ascii="Times New Roman" w:eastAsia="SimSun" w:hAnsi="Times New Roman"/>
        <w:b/>
        <w:noProof w:val="0"/>
        <w:color w:val="0070C0"/>
        <w:kern w:val="2"/>
        <w:sz w:val="24"/>
        <w:szCs w:val="24"/>
        <w:lang w:val="en-US" w:eastAsia="zh-CN"/>
      </w:rPr>
      <w:fldChar w:fldCharType="begin"/>
    </w:r>
    <w:r w:rsidRPr="009F6C19">
      <w:rPr>
        <w:rFonts w:ascii="Times New Roman" w:eastAsia="SimSun" w:hAnsi="Times New Roman"/>
        <w:b/>
        <w:noProof w:val="0"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9F6C19">
      <w:rPr>
        <w:rFonts w:ascii="Times New Roman" w:eastAsia="SimSun" w:hAnsi="Times New Roman"/>
        <w:b/>
        <w:noProof w:val="0"/>
        <w:color w:val="0070C0"/>
        <w:kern w:val="2"/>
        <w:sz w:val="24"/>
        <w:szCs w:val="24"/>
        <w:lang w:val="en-US" w:eastAsia="zh-CN"/>
      </w:rPr>
      <w:fldChar w:fldCharType="separate"/>
    </w:r>
    <w:r w:rsidR="00E17418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t>4</w:t>
    </w:r>
    <w:r w:rsidRPr="009F6C19">
      <w:rPr>
        <w:rFonts w:ascii="Times New Roman" w:eastAsia="SimSun" w:hAnsi="Times New Roman"/>
        <w:b/>
        <w:noProof w:val="0"/>
        <w:color w:val="0070C0"/>
        <w:kern w:val="2"/>
        <w:sz w:val="24"/>
        <w:szCs w:val="24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91D3B4E" w14:textId="77777777" w:rsidR="00537D60" w:rsidRDefault="00537D60" w:rsidP="00781F7C">
      <w:r>
        <w:separator/>
      </w:r>
    </w:p>
  </w:footnote>
  <w:footnote w:type="continuationSeparator" w:id="0">
    <w:p w14:paraId="653BF036" w14:textId="77777777" w:rsidR="00537D60" w:rsidRDefault="00537D60" w:rsidP="00781F7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0320DD7" w14:textId="77777777" w:rsidR="009F6C19" w:rsidRPr="009F6C19" w:rsidRDefault="009F6C19" w:rsidP="009F6C19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ascii="Times New Roman" w:eastAsia="Times New Roman" w:hAnsi="Times New Roman"/>
        <w:noProof w:val="0"/>
        <w:lang w:val="vi"/>
      </w:rPr>
    </w:pPr>
    <w:r w:rsidRPr="009F6C19">
      <w:rPr>
        <w:rFonts w:ascii="Times New Roman" w:hAnsi="Times New Roman"/>
        <w:b/>
        <w:noProof w:val="0"/>
        <w:color w:val="00B0F0"/>
        <w:sz w:val="24"/>
        <w:szCs w:val="24"/>
        <w:lang w:val="nl-NL"/>
      </w:rPr>
      <w:t/>
    </w:r>
    <w:r w:rsidRPr="009F6C19">
      <w:rPr>
        <w:rFonts w:ascii="Times New Roman" w:hAnsi="Times New Roman"/>
        <w:b/>
        <w:noProof w:val="0"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0B46B97"/>
    <w:multiLevelType w:val="hybridMultilevel"/>
    <w:tmpl w:val="AFD06846"/>
    <w:lvl w:ilvl="0" w:tplc="A6A22A0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B320747"/>
    <w:multiLevelType w:val="multilevel"/>
    <w:tmpl w:val="F4920552"/>
    <w:styleLink w:val="Style2"/>
    <w:lvl w:ilvl="0">
      <w:start w:val="1"/>
      <w:numFmt w:val="decimal"/>
      <w:lvlText w:val="Câu %1."/>
      <w:lvlJc w:val="left"/>
      <w:pPr>
        <w:ind w:left="0" w:firstLine="0"/>
      </w:pPr>
      <w:rPr>
        <w:rFonts w:ascii="Times New Roman" w:hAnsi="Times New Roman" w:hint="default"/>
        <w:u w:val="single"/>
      </w:rPr>
    </w:lvl>
    <w:lvl w:ilvl="1">
      <w:start w:val="1"/>
      <w:numFmt w:val="lowerLetter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0" w:firstLine="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default"/>
      </w:rPr>
    </w:lvl>
  </w:abstractNum>
  <w:abstractNum w:abstractNumId="2">
    <w:nsid w:val="4BE4229B"/>
    <w:multiLevelType w:val="hybridMultilevel"/>
    <w:tmpl w:val="7DF6D84E"/>
    <w:lvl w:ilvl="0" w:tplc="ADD2E1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BA82AA0"/>
    <w:multiLevelType w:val="hybridMultilevel"/>
    <w:tmpl w:val="D5FE11A0"/>
    <w:lvl w:ilvl="0" w:tplc="77AC82E8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5674"/>
    <w:rsid w:val="00005238"/>
    <w:rsid w:val="00005A1C"/>
    <w:rsid w:val="00034710"/>
    <w:rsid w:val="0004056F"/>
    <w:rsid w:val="000424B1"/>
    <w:rsid w:val="0005522D"/>
    <w:rsid w:val="00083181"/>
    <w:rsid w:val="00085937"/>
    <w:rsid w:val="00085B68"/>
    <w:rsid w:val="00093182"/>
    <w:rsid w:val="000945AE"/>
    <w:rsid w:val="000A4F55"/>
    <w:rsid w:val="000B582B"/>
    <w:rsid w:val="000B5F14"/>
    <w:rsid w:val="000C4C0C"/>
    <w:rsid w:val="000D4265"/>
    <w:rsid w:val="000E4EA6"/>
    <w:rsid w:val="000E508F"/>
    <w:rsid w:val="00103CB8"/>
    <w:rsid w:val="0010520E"/>
    <w:rsid w:val="001164D7"/>
    <w:rsid w:val="0013606C"/>
    <w:rsid w:val="00141045"/>
    <w:rsid w:val="0015296B"/>
    <w:rsid w:val="001549E6"/>
    <w:rsid w:val="00154E7C"/>
    <w:rsid w:val="00162079"/>
    <w:rsid w:val="001731E0"/>
    <w:rsid w:val="001749E4"/>
    <w:rsid w:val="00175CF1"/>
    <w:rsid w:val="001819EC"/>
    <w:rsid w:val="00186A0E"/>
    <w:rsid w:val="001C244F"/>
    <w:rsid w:val="001D4CC8"/>
    <w:rsid w:val="001D6D7C"/>
    <w:rsid w:val="001F26CC"/>
    <w:rsid w:val="001F4B92"/>
    <w:rsid w:val="00213CE1"/>
    <w:rsid w:val="00217D93"/>
    <w:rsid w:val="002322FE"/>
    <w:rsid w:val="00235D65"/>
    <w:rsid w:val="00235F7B"/>
    <w:rsid w:val="00250C9D"/>
    <w:rsid w:val="002533F8"/>
    <w:rsid w:val="00275CD9"/>
    <w:rsid w:val="0029005E"/>
    <w:rsid w:val="002A1D26"/>
    <w:rsid w:val="002A1E15"/>
    <w:rsid w:val="002A1E6E"/>
    <w:rsid w:val="002B11DF"/>
    <w:rsid w:val="002B1ED9"/>
    <w:rsid w:val="002C7643"/>
    <w:rsid w:val="002D2A7F"/>
    <w:rsid w:val="002D32E1"/>
    <w:rsid w:val="002F2E2B"/>
    <w:rsid w:val="00310C51"/>
    <w:rsid w:val="003120F6"/>
    <w:rsid w:val="00316020"/>
    <w:rsid w:val="00327D50"/>
    <w:rsid w:val="00333058"/>
    <w:rsid w:val="00333AFB"/>
    <w:rsid w:val="003515EF"/>
    <w:rsid w:val="00355983"/>
    <w:rsid w:val="00362BD8"/>
    <w:rsid w:val="00364F35"/>
    <w:rsid w:val="00365928"/>
    <w:rsid w:val="003709C3"/>
    <w:rsid w:val="00371673"/>
    <w:rsid w:val="00381453"/>
    <w:rsid w:val="003856CC"/>
    <w:rsid w:val="00393699"/>
    <w:rsid w:val="0039404A"/>
    <w:rsid w:val="00395ED7"/>
    <w:rsid w:val="003974D8"/>
    <w:rsid w:val="003A0758"/>
    <w:rsid w:val="003A5353"/>
    <w:rsid w:val="003B1759"/>
    <w:rsid w:val="003B290F"/>
    <w:rsid w:val="003C64F8"/>
    <w:rsid w:val="003D45A7"/>
    <w:rsid w:val="003D7346"/>
    <w:rsid w:val="003E5D58"/>
    <w:rsid w:val="0040256C"/>
    <w:rsid w:val="00404941"/>
    <w:rsid w:val="0040685B"/>
    <w:rsid w:val="00413FF9"/>
    <w:rsid w:val="00425DDB"/>
    <w:rsid w:val="00426130"/>
    <w:rsid w:val="00427F75"/>
    <w:rsid w:val="00432883"/>
    <w:rsid w:val="00445804"/>
    <w:rsid w:val="0045062F"/>
    <w:rsid w:val="00466A33"/>
    <w:rsid w:val="0048314D"/>
    <w:rsid w:val="0049243C"/>
    <w:rsid w:val="004B13D9"/>
    <w:rsid w:val="004B1A33"/>
    <w:rsid w:val="004B1C94"/>
    <w:rsid w:val="004C18CA"/>
    <w:rsid w:val="004D4231"/>
    <w:rsid w:val="004D7FF1"/>
    <w:rsid w:val="004F54EE"/>
    <w:rsid w:val="00515B98"/>
    <w:rsid w:val="00537D60"/>
    <w:rsid w:val="00547D89"/>
    <w:rsid w:val="00555819"/>
    <w:rsid w:val="005722EF"/>
    <w:rsid w:val="00572533"/>
    <w:rsid w:val="00583ED2"/>
    <w:rsid w:val="00584D5A"/>
    <w:rsid w:val="00597292"/>
    <w:rsid w:val="005A2EDB"/>
    <w:rsid w:val="005B69DD"/>
    <w:rsid w:val="005C2CAE"/>
    <w:rsid w:val="005D522C"/>
    <w:rsid w:val="005D5834"/>
    <w:rsid w:val="005E2972"/>
    <w:rsid w:val="005E7D7A"/>
    <w:rsid w:val="005F64F7"/>
    <w:rsid w:val="005F7E0C"/>
    <w:rsid w:val="00606D6B"/>
    <w:rsid w:val="00614DE0"/>
    <w:rsid w:val="006172B5"/>
    <w:rsid w:val="00621C0C"/>
    <w:rsid w:val="006349E5"/>
    <w:rsid w:val="00642344"/>
    <w:rsid w:val="00653C9D"/>
    <w:rsid w:val="00655727"/>
    <w:rsid w:val="00657BB8"/>
    <w:rsid w:val="0066296E"/>
    <w:rsid w:val="00674978"/>
    <w:rsid w:val="00680248"/>
    <w:rsid w:val="00681B37"/>
    <w:rsid w:val="00691B64"/>
    <w:rsid w:val="006A2B16"/>
    <w:rsid w:val="006A3623"/>
    <w:rsid w:val="006A4648"/>
    <w:rsid w:val="006A5FAF"/>
    <w:rsid w:val="006B2E0D"/>
    <w:rsid w:val="006C234D"/>
    <w:rsid w:val="006C385F"/>
    <w:rsid w:val="006D6477"/>
    <w:rsid w:val="006E4F7B"/>
    <w:rsid w:val="006E4FC0"/>
    <w:rsid w:val="006F2542"/>
    <w:rsid w:val="0072448B"/>
    <w:rsid w:val="00737137"/>
    <w:rsid w:val="007573BD"/>
    <w:rsid w:val="007750C2"/>
    <w:rsid w:val="00775D6A"/>
    <w:rsid w:val="00781F7C"/>
    <w:rsid w:val="00787AF5"/>
    <w:rsid w:val="007919BF"/>
    <w:rsid w:val="00794E25"/>
    <w:rsid w:val="00796F3D"/>
    <w:rsid w:val="007979EE"/>
    <w:rsid w:val="007A4220"/>
    <w:rsid w:val="007C5BE0"/>
    <w:rsid w:val="007E1EFB"/>
    <w:rsid w:val="007E48F6"/>
    <w:rsid w:val="007E5382"/>
    <w:rsid w:val="0080174A"/>
    <w:rsid w:val="00805751"/>
    <w:rsid w:val="0081136E"/>
    <w:rsid w:val="008127FE"/>
    <w:rsid w:val="008213A8"/>
    <w:rsid w:val="008246AB"/>
    <w:rsid w:val="00827420"/>
    <w:rsid w:val="008330DF"/>
    <w:rsid w:val="008624EB"/>
    <w:rsid w:val="008673F6"/>
    <w:rsid w:val="00876EF5"/>
    <w:rsid w:val="008B57CF"/>
    <w:rsid w:val="008B7229"/>
    <w:rsid w:val="008C4768"/>
    <w:rsid w:val="008D3CAE"/>
    <w:rsid w:val="008D75DE"/>
    <w:rsid w:val="008F5836"/>
    <w:rsid w:val="00911D14"/>
    <w:rsid w:val="009122CE"/>
    <w:rsid w:val="00912C7E"/>
    <w:rsid w:val="00915482"/>
    <w:rsid w:val="00923731"/>
    <w:rsid w:val="0092681A"/>
    <w:rsid w:val="00930EFF"/>
    <w:rsid w:val="00944C59"/>
    <w:rsid w:val="009A3E1F"/>
    <w:rsid w:val="009B70F2"/>
    <w:rsid w:val="009C04F1"/>
    <w:rsid w:val="009C6D31"/>
    <w:rsid w:val="009D0214"/>
    <w:rsid w:val="009D350A"/>
    <w:rsid w:val="009D6C93"/>
    <w:rsid w:val="009F073B"/>
    <w:rsid w:val="009F1F4E"/>
    <w:rsid w:val="009F6023"/>
    <w:rsid w:val="009F6C19"/>
    <w:rsid w:val="00A13D94"/>
    <w:rsid w:val="00A232A3"/>
    <w:rsid w:val="00A25C6A"/>
    <w:rsid w:val="00A408DA"/>
    <w:rsid w:val="00A424EA"/>
    <w:rsid w:val="00A42EDC"/>
    <w:rsid w:val="00A50A0E"/>
    <w:rsid w:val="00A50DEC"/>
    <w:rsid w:val="00A52D9A"/>
    <w:rsid w:val="00A73C07"/>
    <w:rsid w:val="00A8041E"/>
    <w:rsid w:val="00A8562B"/>
    <w:rsid w:val="00AA3373"/>
    <w:rsid w:val="00AB029E"/>
    <w:rsid w:val="00AB3156"/>
    <w:rsid w:val="00AB359C"/>
    <w:rsid w:val="00AB38E5"/>
    <w:rsid w:val="00AC240D"/>
    <w:rsid w:val="00AC4653"/>
    <w:rsid w:val="00AD1AE6"/>
    <w:rsid w:val="00AD230A"/>
    <w:rsid w:val="00AD264C"/>
    <w:rsid w:val="00AD5BE7"/>
    <w:rsid w:val="00AF16B5"/>
    <w:rsid w:val="00AF5674"/>
    <w:rsid w:val="00B03817"/>
    <w:rsid w:val="00B220D8"/>
    <w:rsid w:val="00B42EDD"/>
    <w:rsid w:val="00B4575A"/>
    <w:rsid w:val="00B52259"/>
    <w:rsid w:val="00B6635E"/>
    <w:rsid w:val="00B73940"/>
    <w:rsid w:val="00B7661A"/>
    <w:rsid w:val="00B82D09"/>
    <w:rsid w:val="00B860FE"/>
    <w:rsid w:val="00B903D5"/>
    <w:rsid w:val="00BA01EE"/>
    <w:rsid w:val="00BA547B"/>
    <w:rsid w:val="00BA7C74"/>
    <w:rsid w:val="00BC3798"/>
    <w:rsid w:val="00BC5CAA"/>
    <w:rsid w:val="00BC7257"/>
    <w:rsid w:val="00BC7DC3"/>
    <w:rsid w:val="00BD144B"/>
    <w:rsid w:val="00BD3ACD"/>
    <w:rsid w:val="00BD618B"/>
    <w:rsid w:val="00C26590"/>
    <w:rsid w:val="00C43080"/>
    <w:rsid w:val="00C51D6E"/>
    <w:rsid w:val="00C5430A"/>
    <w:rsid w:val="00C54329"/>
    <w:rsid w:val="00C6346F"/>
    <w:rsid w:val="00C803E3"/>
    <w:rsid w:val="00C84412"/>
    <w:rsid w:val="00C93698"/>
    <w:rsid w:val="00CB0954"/>
    <w:rsid w:val="00CC73FA"/>
    <w:rsid w:val="00CC7C82"/>
    <w:rsid w:val="00CD2BE6"/>
    <w:rsid w:val="00CE7578"/>
    <w:rsid w:val="00CF5DDE"/>
    <w:rsid w:val="00CF658A"/>
    <w:rsid w:val="00D00E76"/>
    <w:rsid w:val="00D04E88"/>
    <w:rsid w:val="00D07162"/>
    <w:rsid w:val="00D13675"/>
    <w:rsid w:val="00D33D12"/>
    <w:rsid w:val="00D36097"/>
    <w:rsid w:val="00D44E1D"/>
    <w:rsid w:val="00D45D1A"/>
    <w:rsid w:val="00D46BB2"/>
    <w:rsid w:val="00D621C6"/>
    <w:rsid w:val="00D63DBD"/>
    <w:rsid w:val="00D63E90"/>
    <w:rsid w:val="00D64D5D"/>
    <w:rsid w:val="00D6577F"/>
    <w:rsid w:val="00D733DA"/>
    <w:rsid w:val="00D76774"/>
    <w:rsid w:val="00D77489"/>
    <w:rsid w:val="00D8587E"/>
    <w:rsid w:val="00DA4A4B"/>
    <w:rsid w:val="00DA5EA8"/>
    <w:rsid w:val="00DA738F"/>
    <w:rsid w:val="00DB3744"/>
    <w:rsid w:val="00DC2FF3"/>
    <w:rsid w:val="00DF158F"/>
    <w:rsid w:val="00DF2444"/>
    <w:rsid w:val="00E00EEA"/>
    <w:rsid w:val="00E025C9"/>
    <w:rsid w:val="00E13625"/>
    <w:rsid w:val="00E17418"/>
    <w:rsid w:val="00E30F2D"/>
    <w:rsid w:val="00E4481F"/>
    <w:rsid w:val="00E54922"/>
    <w:rsid w:val="00E55A55"/>
    <w:rsid w:val="00E560B0"/>
    <w:rsid w:val="00E73CFC"/>
    <w:rsid w:val="00E73F7D"/>
    <w:rsid w:val="00E7687C"/>
    <w:rsid w:val="00E82CC2"/>
    <w:rsid w:val="00E87536"/>
    <w:rsid w:val="00E875B6"/>
    <w:rsid w:val="00E87B6F"/>
    <w:rsid w:val="00EA7748"/>
    <w:rsid w:val="00EF3CA5"/>
    <w:rsid w:val="00EF675C"/>
    <w:rsid w:val="00EF6CDF"/>
    <w:rsid w:val="00F04373"/>
    <w:rsid w:val="00F21CF0"/>
    <w:rsid w:val="00F23FB3"/>
    <w:rsid w:val="00F24A0D"/>
    <w:rsid w:val="00F24AA2"/>
    <w:rsid w:val="00F33CB3"/>
    <w:rsid w:val="00F37065"/>
    <w:rsid w:val="00F53E36"/>
    <w:rsid w:val="00F57208"/>
    <w:rsid w:val="00F63B52"/>
    <w:rsid w:val="00F678C1"/>
    <w:rsid w:val="00F740E1"/>
    <w:rsid w:val="00F936B2"/>
    <w:rsid w:val="00F96A1E"/>
    <w:rsid w:val="00FA4ABF"/>
    <w:rsid w:val="00FB3CF7"/>
    <w:rsid w:val="00FB4820"/>
    <w:rsid w:val="00FC5FD0"/>
    <w:rsid w:val="00FE01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4F11D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F5674"/>
    <w:rPr>
      <w:rFonts w:ascii="Calibri" w:eastAsia="Calibri" w:hAnsi="Calibri" w:cs="Times New Roman"/>
      <w:noProof/>
      <w:sz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Style2">
    <w:name w:val="Style2"/>
    <w:uiPriority w:val="99"/>
    <w:rsid w:val="00A13D94"/>
    <w:pPr>
      <w:numPr>
        <w:numId w:val="1"/>
      </w:numPr>
    </w:pPr>
  </w:style>
  <w:style w:type="table" w:styleId="TableGrid">
    <w:name w:val="Table Grid"/>
    <w:aliases w:val="tham khao,Table,trongbang"/>
    <w:basedOn w:val="TableNormal"/>
    <w:uiPriority w:val="39"/>
    <w:qFormat/>
    <w:rsid w:val="00CF658A"/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9C6D31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noProof w:val="0"/>
      <w:lang w:val="en-US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9C6D31"/>
    <w:rPr>
      <w:rFonts w:asciiTheme="minorHAnsi" w:hAnsiTheme="minorHAnsi"/>
      <w:sz w:val="22"/>
    </w:rPr>
  </w:style>
  <w:style w:type="paragraph" w:styleId="NormalWeb">
    <w:name w:val="Normal (Web)"/>
    <w:basedOn w:val="Normal"/>
    <w:link w:val="NormalWebChar"/>
    <w:uiPriority w:val="99"/>
    <w:qFormat/>
    <w:rsid w:val="00005A1C"/>
    <w:pPr>
      <w:spacing w:before="100" w:beforeAutospacing="1" w:after="100" w:afterAutospacing="1"/>
    </w:pPr>
    <w:rPr>
      <w:rFonts w:ascii="Times New Roman" w:eastAsia="Times New Roman" w:hAnsi="Times New Roman"/>
      <w:noProof w:val="0"/>
      <w:sz w:val="24"/>
      <w:szCs w:val="24"/>
      <w:lang w:val="en-US"/>
    </w:rPr>
  </w:style>
  <w:style w:type="character" w:styleId="Emphasis">
    <w:name w:val="Emphasis"/>
    <w:uiPriority w:val="20"/>
    <w:qFormat/>
    <w:rsid w:val="00005A1C"/>
    <w:rPr>
      <w:i/>
      <w:iCs/>
    </w:rPr>
  </w:style>
  <w:style w:type="character" w:customStyle="1" w:styleId="NormalWebChar">
    <w:name w:val="Normal (Web) Char"/>
    <w:link w:val="NormalWeb"/>
    <w:uiPriority w:val="99"/>
    <w:qFormat/>
    <w:locked/>
    <w:rsid w:val="00005A1C"/>
    <w:rPr>
      <w:rFonts w:eastAsia="Times New Roman" w:cs="Times New Roman"/>
      <w:szCs w:val="24"/>
    </w:rPr>
  </w:style>
  <w:style w:type="paragraph" w:customStyle="1" w:styleId="Body">
    <w:name w:val="Body"/>
    <w:basedOn w:val="Normal"/>
    <w:uiPriority w:val="1"/>
    <w:qFormat/>
    <w:rsid w:val="009D6C93"/>
    <w:pPr>
      <w:widowControl w:val="0"/>
    </w:pPr>
    <w:rPr>
      <w:rFonts w:ascii="Times New Roman" w:eastAsia="Times New Roman" w:hAnsi="Times New Roman"/>
      <w:noProof w:val="0"/>
      <w:sz w:val="24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8213A8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781F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81F7C"/>
    <w:rPr>
      <w:rFonts w:ascii="Calibri" w:eastAsia="Calibri" w:hAnsi="Calibri" w:cs="Times New Roman"/>
      <w:noProof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781F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81F7C"/>
    <w:rPr>
      <w:rFonts w:ascii="Calibri" w:eastAsia="Calibri" w:hAnsi="Calibri" w:cs="Times New Roman"/>
      <w:noProof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577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577F"/>
    <w:rPr>
      <w:rFonts w:ascii="Segoe UI" w:eastAsia="Calibri" w:hAnsi="Segoe UI" w:cs="Segoe UI"/>
      <w:noProof/>
      <w:sz w:val="18"/>
      <w:szCs w:val="18"/>
      <w:lang w:val="vi-VN"/>
    </w:rPr>
  </w:style>
  <w:style w:type="paragraph" w:customStyle="1" w:styleId="msonormal0">
    <w:name w:val="msonormal"/>
    <w:basedOn w:val="Normal"/>
    <w:rsid w:val="00F24A0D"/>
    <w:pPr>
      <w:spacing w:before="100" w:beforeAutospacing="1" w:after="100" w:afterAutospacing="1"/>
    </w:pPr>
    <w:rPr>
      <w:rFonts w:ascii="Times New Roman" w:eastAsia="Times New Roman" w:hAnsi="Times New Roman"/>
      <w:noProof w:val="0"/>
      <w:sz w:val="24"/>
      <w:szCs w:val="24"/>
      <w:lang w:val="en-US"/>
    </w:rPr>
  </w:style>
  <w:style w:type="character" w:customStyle="1" w:styleId="mathjaxpreview">
    <w:name w:val="mathjax_preview"/>
    <w:basedOn w:val="DefaultParagraphFont"/>
    <w:rsid w:val="00F24A0D"/>
  </w:style>
  <w:style w:type="character" w:customStyle="1" w:styleId="mjx-chtml">
    <w:name w:val="mjx-chtml"/>
    <w:basedOn w:val="DefaultParagraphFont"/>
    <w:rsid w:val="00F24A0D"/>
  </w:style>
  <w:style w:type="character" w:customStyle="1" w:styleId="mjx-math">
    <w:name w:val="mjx-math"/>
    <w:basedOn w:val="DefaultParagraphFont"/>
    <w:rsid w:val="00F24A0D"/>
  </w:style>
  <w:style w:type="character" w:customStyle="1" w:styleId="mjx-mrow">
    <w:name w:val="mjx-mrow"/>
    <w:basedOn w:val="DefaultParagraphFont"/>
    <w:rsid w:val="00F24A0D"/>
  </w:style>
  <w:style w:type="character" w:customStyle="1" w:styleId="mjx-msub">
    <w:name w:val="mjx-msub"/>
    <w:basedOn w:val="DefaultParagraphFont"/>
    <w:rsid w:val="00F24A0D"/>
  </w:style>
  <w:style w:type="character" w:customStyle="1" w:styleId="mjx-base">
    <w:name w:val="mjx-base"/>
    <w:basedOn w:val="DefaultParagraphFont"/>
    <w:rsid w:val="00F24A0D"/>
  </w:style>
  <w:style w:type="character" w:customStyle="1" w:styleId="mjx-mo">
    <w:name w:val="mjx-mo"/>
    <w:basedOn w:val="DefaultParagraphFont"/>
    <w:rsid w:val="00F24A0D"/>
  </w:style>
  <w:style w:type="character" w:customStyle="1" w:styleId="mjx-char">
    <w:name w:val="mjx-char"/>
    <w:basedOn w:val="DefaultParagraphFont"/>
    <w:rsid w:val="00F24A0D"/>
  </w:style>
  <w:style w:type="character" w:customStyle="1" w:styleId="mjx-sub">
    <w:name w:val="mjx-sub"/>
    <w:basedOn w:val="DefaultParagraphFont"/>
    <w:rsid w:val="00F24A0D"/>
  </w:style>
  <w:style w:type="character" w:customStyle="1" w:styleId="mjx-mi">
    <w:name w:val="mjx-mi"/>
    <w:basedOn w:val="DefaultParagraphFont"/>
    <w:rsid w:val="00F24A0D"/>
  </w:style>
  <w:style w:type="character" w:customStyle="1" w:styleId="mjx-msubsup">
    <w:name w:val="mjx-msubsup"/>
    <w:basedOn w:val="DefaultParagraphFont"/>
    <w:rsid w:val="00F24A0D"/>
  </w:style>
  <w:style w:type="character" w:customStyle="1" w:styleId="mjx-stack">
    <w:name w:val="mjx-stack"/>
    <w:basedOn w:val="DefaultParagraphFont"/>
    <w:rsid w:val="00F24A0D"/>
  </w:style>
  <w:style w:type="character" w:customStyle="1" w:styleId="mjx-sup">
    <w:name w:val="mjx-sup"/>
    <w:basedOn w:val="DefaultParagraphFont"/>
    <w:rsid w:val="00F24A0D"/>
  </w:style>
  <w:style w:type="character" w:customStyle="1" w:styleId="mjx-mn">
    <w:name w:val="mjx-mn"/>
    <w:basedOn w:val="DefaultParagraphFont"/>
    <w:rsid w:val="00F24A0D"/>
  </w:style>
  <w:style w:type="character" w:customStyle="1" w:styleId="mjxassistivemathml">
    <w:name w:val="mjx_assistive_mathml"/>
    <w:basedOn w:val="DefaultParagraphFont"/>
    <w:rsid w:val="00F24A0D"/>
  </w:style>
  <w:style w:type="character" w:customStyle="1" w:styleId="mjx-mfrac">
    <w:name w:val="mjx-mfrac"/>
    <w:basedOn w:val="DefaultParagraphFont"/>
    <w:rsid w:val="00F24A0D"/>
  </w:style>
  <w:style w:type="character" w:customStyle="1" w:styleId="mjx-box">
    <w:name w:val="mjx-box"/>
    <w:basedOn w:val="DefaultParagraphFont"/>
    <w:rsid w:val="00F24A0D"/>
  </w:style>
  <w:style w:type="character" w:customStyle="1" w:styleId="mjx-numerator">
    <w:name w:val="mjx-numerator"/>
    <w:basedOn w:val="DefaultParagraphFont"/>
    <w:rsid w:val="00F24A0D"/>
  </w:style>
  <w:style w:type="character" w:customStyle="1" w:styleId="mjx-denominator">
    <w:name w:val="mjx-denominator"/>
    <w:basedOn w:val="DefaultParagraphFont"/>
    <w:rsid w:val="00F24A0D"/>
  </w:style>
  <w:style w:type="character" w:customStyle="1" w:styleId="mjx-line">
    <w:name w:val="mjx-line"/>
    <w:basedOn w:val="DefaultParagraphFont"/>
    <w:rsid w:val="00F24A0D"/>
  </w:style>
  <w:style w:type="character" w:customStyle="1" w:styleId="mjx-vsize">
    <w:name w:val="mjx-vsize"/>
    <w:basedOn w:val="DefaultParagraphFont"/>
    <w:rsid w:val="00F24A0D"/>
  </w:style>
  <w:style w:type="character" w:customStyle="1" w:styleId="mjx-mover">
    <w:name w:val="mjx-mover"/>
    <w:basedOn w:val="DefaultParagraphFont"/>
    <w:rsid w:val="00F24A0D"/>
  </w:style>
  <w:style w:type="character" w:customStyle="1" w:styleId="mjx-over">
    <w:name w:val="mjx-over"/>
    <w:basedOn w:val="DefaultParagraphFont"/>
    <w:rsid w:val="00F24A0D"/>
  </w:style>
  <w:style w:type="character" w:customStyle="1" w:styleId="mjx-msup">
    <w:name w:val="mjx-msup"/>
    <w:basedOn w:val="DefaultParagraphFont"/>
    <w:rsid w:val="00F24A0D"/>
  </w:style>
  <w:style w:type="character" w:customStyle="1" w:styleId="mjx-op">
    <w:name w:val="mjx-op"/>
    <w:basedOn w:val="DefaultParagraphFont"/>
    <w:rsid w:val="00F24A0D"/>
  </w:style>
  <w:style w:type="paragraph" w:customStyle="1" w:styleId="mtdisplayequation">
    <w:name w:val="mtdisplayequation"/>
    <w:basedOn w:val="Normal"/>
    <w:rsid w:val="00F24A0D"/>
    <w:pPr>
      <w:spacing w:before="100" w:beforeAutospacing="1" w:after="100" w:afterAutospacing="1"/>
    </w:pPr>
    <w:rPr>
      <w:rFonts w:ascii="Times New Roman" w:eastAsia="Times New Roman" w:hAnsi="Times New Roman"/>
      <w:noProof w:val="0"/>
      <w:sz w:val="24"/>
      <w:szCs w:val="24"/>
      <w:lang w:val="en-US"/>
    </w:rPr>
  </w:style>
  <w:style w:type="character" w:customStyle="1" w:styleId="mjx-mfenced">
    <w:name w:val="mjx-mfenced"/>
    <w:basedOn w:val="DefaultParagraphFont"/>
    <w:rsid w:val="00F24A0D"/>
  </w:style>
  <w:style w:type="paragraph" w:styleId="NoSpacing">
    <w:name w:val="No Spacing"/>
    <w:uiPriority w:val="1"/>
    <w:qFormat/>
    <w:rsid w:val="0045062F"/>
    <w:rPr>
      <w:rFonts w:asciiTheme="minorHAnsi" w:hAnsiTheme="minorHAnsi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F5674"/>
    <w:rPr>
      <w:rFonts w:ascii="Calibri" w:eastAsia="Calibri" w:hAnsi="Calibri" w:cs="Times New Roman"/>
      <w:noProof/>
      <w:sz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Style2">
    <w:name w:val="Style2"/>
    <w:uiPriority w:val="99"/>
    <w:rsid w:val="00A13D94"/>
    <w:pPr>
      <w:numPr>
        <w:numId w:val="1"/>
      </w:numPr>
    </w:pPr>
  </w:style>
  <w:style w:type="table" w:styleId="TableGrid">
    <w:name w:val="Table Grid"/>
    <w:aliases w:val="tham khao,Table,trongbang"/>
    <w:basedOn w:val="TableNormal"/>
    <w:uiPriority w:val="39"/>
    <w:qFormat/>
    <w:rsid w:val="00CF658A"/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9C6D31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noProof w:val="0"/>
      <w:lang w:val="en-US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9C6D31"/>
    <w:rPr>
      <w:rFonts w:asciiTheme="minorHAnsi" w:hAnsiTheme="minorHAnsi"/>
      <w:sz w:val="22"/>
    </w:rPr>
  </w:style>
  <w:style w:type="paragraph" w:styleId="NormalWeb">
    <w:name w:val="Normal (Web)"/>
    <w:basedOn w:val="Normal"/>
    <w:link w:val="NormalWebChar"/>
    <w:uiPriority w:val="99"/>
    <w:qFormat/>
    <w:rsid w:val="00005A1C"/>
    <w:pPr>
      <w:spacing w:before="100" w:beforeAutospacing="1" w:after="100" w:afterAutospacing="1"/>
    </w:pPr>
    <w:rPr>
      <w:rFonts w:ascii="Times New Roman" w:eastAsia="Times New Roman" w:hAnsi="Times New Roman"/>
      <w:noProof w:val="0"/>
      <w:sz w:val="24"/>
      <w:szCs w:val="24"/>
      <w:lang w:val="en-US"/>
    </w:rPr>
  </w:style>
  <w:style w:type="character" w:styleId="Emphasis">
    <w:name w:val="Emphasis"/>
    <w:uiPriority w:val="20"/>
    <w:qFormat/>
    <w:rsid w:val="00005A1C"/>
    <w:rPr>
      <w:i/>
      <w:iCs/>
    </w:rPr>
  </w:style>
  <w:style w:type="character" w:customStyle="1" w:styleId="NormalWebChar">
    <w:name w:val="Normal (Web) Char"/>
    <w:link w:val="NormalWeb"/>
    <w:uiPriority w:val="99"/>
    <w:qFormat/>
    <w:locked/>
    <w:rsid w:val="00005A1C"/>
    <w:rPr>
      <w:rFonts w:eastAsia="Times New Roman" w:cs="Times New Roman"/>
      <w:szCs w:val="24"/>
    </w:rPr>
  </w:style>
  <w:style w:type="paragraph" w:customStyle="1" w:styleId="Body">
    <w:name w:val="Body"/>
    <w:basedOn w:val="Normal"/>
    <w:uiPriority w:val="1"/>
    <w:qFormat/>
    <w:rsid w:val="009D6C93"/>
    <w:pPr>
      <w:widowControl w:val="0"/>
    </w:pPr>
    <w:rPr>
      <w:rFonts w:ascii="Times New Roman" w:eastAsia="Times New Roman" w:hAnsi="Times New Roman"/>
      <w:noProof w:val="0"/>
      <w:sz w:val="24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8213A8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781F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81F7C"/>
    <w:rPr>
      <w:rFonts w:ascii="Calibri" w:eastAsia="Calibri" w:hAnsi="Calibri" w:cs="Times New Roman"/>
      <w:noProof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781F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81F7C"/>
    <w:rPr>
      <w:rFonts w:ascii="Calibri" w:eastAsia="Calibri" w:hAnsi="Calibri" w:cs="Times New Roman"/>
      <w:noProof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577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577F"/>
    <w:rPr>
      <w:rFonts w:ascii="Segoe UI" w:eastAsia="Calibri" w:hAnsi="Segoe UI" w:cs="Segoe UI"/>
      <w:noProof/>
      <w:sz w:val="18"/>
      <w:szCs w:val="18"/>
      <w:lang w:val="vi-VN"/>
    </w:rPr>
  </w:style>
  <w:style w:type="paragraph" w:customStyle="1" w:styleId="msonormal0">
    <w:name w:val="msonormal"/>
    <w:basedOn w:val="Normal"/>
    <w:rsid w:val="00F24A0D"/>
    <w:pPr>
      <w:spacing w:before="100" w:beforeAutospacing="1" w:after="100" w:afterAutospacing="1"/>
    </w:pPr>
    <w:rPr>
      <w:rFonts w:ascii="Times New Roman" w:eastAsia="Times New Roman" w:hAnsi="Times New Roman"/>
      <w:noProof w:val="0"/>
      <w:sz w:val="24"/>
      <w:szCs w:val="24"/>
      <w:lang w:val="en-US"/>
    </w:rPr>
  </w:style>
  <w:style w:type="character" w:customStyle="1" w:styleId="mathjaxpreview">
    <w:name w:val="mathjax_preview"/>
    <w:basedOn w:val="DefaultParagraphFont"/>
    <w:rsid w:val="00F24A0D"/>
  </w:style>
  <w:style w:type="character" w:customStyle="1" w:styleId="mjx-chtml">
    <w:name w:val="mjx-chtml"/>
    <w:basedOn w:val="DefaultParagraphFont"/>
    <w:rsid w:val="00F24A0D"/>
  </w:style>
  <w:style w:type="character" w:customStyle="1" w:styleId="mjx-math">
    <w:name w:val="mjx-math"/>
    <w:basedOn w:val="DefaultParagraphFont"/>
    <w:rsid w:val="00F24A0D"/>
  </w:style>
  <w:style w:type="character" w:customStyle="1" w:styleId="mjx-mrow">
    <w:name w:val="mjx-mrow"/>
    <w:basedOn w:val="DefaultParagraphFont"/>
    <w:rsid w:val="00F24A0D"/>
  </w:style>
  <w:style w:type="character" w:customStyle="1" w:styleId="mjx-msub">
    <w:name w:val="mjx-msub"/>
    <w:basedOn w:val="DefaultParagraphFont"/>
    <w:rsid w:val="00F24A0D"/>
  </w:style>
  <w:style w:type="character" w:customStyle="1" w:styleId="mjx-base">
    <w:name w:val="mjx-base"/>
    <w:basedOn w:val="DefaultParagraphFont"/>
    <w:rsid w:val="00F24A0D"/>
  </w:style>
  <w:style w:type="character" w:customStyle="1" w:styleId="mjx-mo">
    <w:name w:val="mjx-mo"/>
    <w:basedOn w:val="DefaultParagraphFont"/>
    <w:rsid w:val="00F24A0D"/>
  </w:style>
  <w:style w:type="character" w:customStyle="1" w:styleId="mjx-char">
    <w:name w:val="mjx-char"/>
    <w:basedOn w:val="DefaultParagraphFont"/>
    <w:rsid w:val="00F24A0D"/>
  </w:style>
  <w:style w:type="character" w:customStyle="1" w:styleId="mjx-sub">
    <w:name w:val="mjx-sub"/>
    <w:basedOn w:val="DefaultParagraphFont"/>
    <w:rsid w:val="00F24A0D"/>
  </w:style>
  <w:style w:type="character" w:customStyle="1" w:styleId="mjx-mi">
    <w:name w:val="mjx-mi"/>
    <w:basedOn w:val="DefaultParagraphFont"/>
    <w:rsid w:val="00F24A0D"/>
  </w:style>
  <w:style w:type="character" w:customStyle="1" w:styleId="mjx-msubsup">
    <w:name w:val="mjx-msubsup"/>
    <w:basedOn w:val="DefaultParagraphFont"/>
    <w:rsid w:val="00F24A0D"/>
  </w:style>
  <w:style w:type="character" w:customStyle="1" w:styleId="mjx-stack">
    <w:name w:val="mjx-stack"/>
    <w:basedOn w:val="DefaultParagraphFont"/>
    <w:rsid w:val="00F24A0D"/>
  </w:style>
  <w:style w:type="character" w:customStyle="1" w:styleId="mjx-sup">
    <w:name w:val="mjx-sup"/>
    <w:basedOn w:val="DefaultParagraphFont"/>
    <w:rsid w:val="00F24A0D"/>
  </w:style>
  <w:style w:type="character" w:customStyle="1" w:styleId="mjx-mn">
    <w:name w:val="mjx-mn"/>
    <w:basedOn w:val="DefaultParagraphFont"/>
    <w:rsid w:val="00F24A0D"/>
  </w:style>
  <w:style w:type="character" w:customStyle="1" w:styleId="mjxassistivemathml">
    <w:name w:val="mjx_assistive_mathml"/>
    <w:basedOn w:val="DefaultParagraphFont"/>
    <w:rsid w:val="00F24A0D"/>
  </w:style>
  <w:style w:type="character" w:customStyle="1" w:styleId="mjx-mfrac">
    <w:name w:val="mjx-mfrac"/>
    <w:basedOn w:val="DefaultParagraphFont"/>
    <w:rsid w:val="00F24A0D"/>
  </w:style>
  <w:style w:type="character" w:customStyle="1" w:styleId="mjx-box">
    <w:name w:val="mjx-box"/>
    <w:basedOn w:val="DefaultParagraphFont"/>
    <w:rsid w:val="00F24A0D"/>
  </w:style>
  <w:style w:type="character" w:customStyle="1" w:styleId="mjx-numerator">
    <w:name w:val="mjx-numerator"/>
    <w:basedOn w:val="DefaultParagraphFont"/>
    <w:rsid w:val="00F24A0D"/>
  </w:style>
  <w:style w:type="character" w:customStyle="1" w:styleId="mjx-denominator">
    <w:name w:val="mjx-denominator"/>
    <w:basedOn w:val="DefaultParagraphFont"/>
    <w:rsid w:val="00F24A0D"/>
  </w:style>
  <w:style w:type="character" w:customStyle="1" w:styleId="mjx-line">
    <w:name w:val="mjx-line"/>
    <w:basedOn w:val="DefaultParagraphFont"/>
    <w:rsid w:val="00F24A0D"/>
  </w:style>
  <w:style w:type="character" w:customStyle="1" w:styleId="mjx-vsize">
    <w:name w:val="mjx-vsize"/>
    <w:basedOn w:val="DefaultParagraphFont"/>
    <w:rsid w:val="00F24A0D"/>
  </w:style>
  <w:style w:type="character" w:customStyle="1" w:styleId="mjx-mover">
    <w:name w:val="mjx-mover"/>
    <w:basedOn w:val="DefaultParagraphFont"/>
    <w:rsid w:val="00F24A0D"/>
  </w:style>
  <w:style w:type="character" w:customStyle="1" w:styleId="mjx-over">
    <w:name w:val="mjx-over"/>
    <w:basedOn w:val="DefaultParagraphFont"/>
    <w:rsid w:val="00F24A0D"/>
  </w:style>
  <w:style w:type="character" w:customStyle="1" w:styleId="mjx-msup">
    <w:name w:val="mjx-msup"/>
    <w:basedOn w:val="DefaultParagraphFont"/>
    <w:rsid w:val="00F24A0D"/>
  </w:style>
  <w:style w:type="character" w:customStyle="1" w:styleId="mjx-op">
    <w:name w:val="mjx-op"/>
    <w:basedOn w:val="DefaultParagraphFont"/>
    <w:rsid w:val="00F24A0D"/>
  </w:style>
  <w:style w:type="paragraph" w:customStyle="1" w:styleId="mtdisplayequation">
    <w:name w:val="mtdisplayequation"/>
    <w:basedOn w:val="Normal"/>
    <w:rsid w:val="00F24A0D"/>
    <w:pPr>
      <w:spacing w:before="100" w:beforeAutospacing="1" w:after="100" w:afterAutospacing="1"/>
    </w:pPr>
    <w:rPr>
      <w:rFonts w:ascii="Times New Roman" w:eastAsia="Times New Roman" w:hAnsi="Times New Roman"/>
      <w:noProof w:val="0"/>
      <w:sz w:val="24"/>
      <w:szCs w:val="24"/>
      <w:lang w:val="en-US"/>
    </w:rPr>
  </w:style>
  <w:style w:type="character" w:customStyle="1" w:styleId="mjx-mfenced">
    <w:name w:val="mjx-mfenced"/>
    <w:basedOn w:val="DefaultParagraphFont"/>
    <w:rsid w:val="00F24A0D"/>
  </w:style>
  <w:style w:type="paragraph" w:styleId="NoSpacing">
    <w:name w:val="No Spacing"/>
    <w:uiPriority w:val="1"/>
    <w:qFormat/>
    <w:rsid w:val="0045062F"/>
    <w:rPr>
      <w:rFonts w:asciiTheme="minorHAnsi" w:hAnsiTheme="minorHAns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259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8569381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4727812">
              <w:marLeft w:val="0"/>
              <w:marRight w:val="0"/>
              <w:marTop w:val="0"/>
              <w:marBottom w:val="18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</w:div>
            <w:div w:id="1051347344">
              <w:marLeft w:val="0"/>
              <w:marRight w:val="0"/>
              <w:marTop w:val="0"/>
              <w:marBottom w:val="18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</w:div>
            <w:div w:id="752822498">
              <w:marLeft w:val="0"/>
              <w:marRight w:val="0"/>
              <w:marTop w:val="0"/>
              <w:marBottom w:val="18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</w:div>
            <w:div w:id="1813054618">
              <w:marLeft w:val="0"/>
              <w:marRight w:val="0"/>
              <w:marTop w:val="0"/>
              <w:marBottom w:val="24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</w:div>
          </w:divsChild>
        </w:div>
      </w:divsChild>
    </w:div>
    <w:div w:id="111470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5578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836562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3262730">
              <w:marLeft w:val="0"/>
              <w:marRight w:val="0"/>
              <w:marTop w:val="0"/>
              <w:marBottom w:val="18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  <w:divsChild>
                <w:div w:id="17868038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54481126">
              <w:marLeft w:val="0"/>
              <w:marRight w:val="0"/>
              <w:marTop w:val="0"/>
              <w:marBottom w:val="18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  <w:divsChild>
                <w:div w:id="6520318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60357422">
              <w:marLeft w:val="0"/>
              <w:marRight w:val="0"/>
              <w:marTop w:val="0"/>
              <w:marBottom w:val="18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  <w:divsChild>
                <w:div w:id="1513322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51694637">
              <w:marLeft w:val="0"/>
              <w:marRight w:val="0"/>
              <w:marTop w:val="0"/>
              <w:marBottom w:val="24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  <w:divsChild>
                <w:div w:id="19528544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07446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62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04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668677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2888630">
              <w:marLeft w:val="0"/>
              <w:marRight w:val="0"/>
              <w:marTop w:val="0"/>
              <w:marBottom w:val="18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</w:div>
            <w:div w:id="1603417094">
              <w:marLeft w:val="0"/>
              <w:marRight w:val="0"/>
              <w:marTop w:val="0"/>
              <w:marBottom w:val="18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</w:div>
            <w:div w:id="1897278789">
              <w:marLeft w:val="0"/>
              <w:marRight w:val="0"/>
              <w:marTop w:val="0"/>
              <w:marBottom w:val="18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</w:div>
            <w:div w:id="1351905839">
              <w:marLeft w:val="0"/>
              <w:marRight w:val="0"/>
              <w:marTop w:val="0"/>
              <w:marBottom w:val="240"/>
              <w:divBdr>
                <w:top w:val="single" w:sz="6" w:space="4" w:color="E6E6E6"/>
                <w:left w:val="single" w:sz="6" w:space="4" w:color="E6E6E6"/>
                <w:bottom w:val="single" w:sz="6" w:space="4" w:color="E6E6E6"/>
                <w:right w:val="single" w:sz="6" w:space="4" w:color="E6E6E6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header1.xml" Type="http://schemas.openxmlformats.org/officeDocument/2006/relationships/header"/><Relationship Id="rId11" Target="footer1.xml" Type="http://schemas.openxmlformats.org/officeDocument/2006/relationships/footer"/><Relationship Id="rId12" Target="fontTable.xml" Type="http://schemas.openxmlformats.org/officeDocument/2006/relationships/fontTable"/><Relationship Id="rId13" Target="theme/theme1.xml" Type="http://schemas.openxmlformats.org/officeDocument/2006/relationships/theme"/><Relationship Id="rId2" Target="styles.xml" Type="http://schemas.openxmlformats.org/officeDocument/2006/relationships/styles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2453</Words>
  <Characters>13987</Characters>
  <Application>Microsoft Office Word</Application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64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4-25T08:35:00Z</dcterms:created>
  <dc:creator>tailieu123.edu.vn</dc:creator>
  <dc:description>Đề kiểm tra học kỳ 2 Hóa 10 Chân trời sáng tạo 2022-2023 được soạn dưới dạng file word và PDF gồm 4 trang. Các bạn xem và tải về ở dưới.</dc:description>
  <dcterms:modified xsi:type="dcterms:W3CDTF">2023-04-25T08:41:00Z</dcterms:modified>
  <cp:revision>1</cp:revision>
  <dc:title>Đề Kiểm Tra Học Kỳ 2 Hóa 10 Chân Trời Sáng Tạo 2022-2023</dc:title>
</cp:coreProperties>
</file>